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7B03F06" w14:textId="7496C44A" w:rsidR="00293688" w:rsidRPr="0053437D" w:rsidRDefault="001A010C" w:rsidP="001A010C">
      <w:pPr>
        <w:pStyle w:val="icsmtitle"/>
        <w:spacing w:before="400"/>
        <w:rPr>
          <w:b/>
          <w:bCs/>
          <w:sz w:val="32"/>
          <w:szCs w:val="18"/>
        </w:rPr>
      </w:pPr>
      <w:r w:rsidRPr="0053437D">
        <w:rPr>
          <w:b/>
          <w:bCs/>
          <w:sz w:val="32"/>
          <w:szCs w:val="18"/>
        </w:rPr>
        <w:t xml:space="preserve">Formatting Guidelines </w:t>
      </w:r>
      <w:r>
        <w:rPr>
          <w:b/>
          <w:bCs/>
          <w:sz w:val="32"/>
          <w:szCs w:val="18"/>
        </w:rPr>
        <w:t>f</w:t>
      </w:r>
      <w:r w:rsidRPr="0053437D">
        <w:rPr>
          <w:b/>
          <w:bCs/>
          <w:sz w:val="32"/>
          <w:szCs w:val="18"/>
        </w:rPr>
        <w:t xml:space="preserve">or Authors Using </w:t>
      </w:r>
      <w:r>
        <w:rPr>
          <w:b/>
          <w:bCs/>
          <w:sz w:val="32"/>
          <w:szCs w:val="18"/>
        </w:rPr>
        <w:t>t</w:t>
      </w:r>
      <w:r w:rsidRPr="0053437D">
        <w:rPr>
          <w:b/>
          <w:bCs/>
          <w:sz w:val="32"/>
          <w:szCs w:val="18"/>
        </w:rPr>
        <w:t>he Word Template</w:t>
      </w:r>
    </w:p>
    <w:p w14:paraId="6F6EC436" w14:textId="77777777" w:rsidR="008B4303" w:rsidRDefault="008B4303" w:rsidP="008526C4">
      <w:pPr>
        <w:jc w:val="center"/>
        <w:rPr>
          <w:vertAlign w:val="superscript"/>
        </w:rPr>
      </w:pPr>
      <w:r>
        <w:t xml:space="preserve">First Author Name </w:t>
      </w:r>
      <w:r w:rsidRPr="00776B46">
        <w:rPr>
          <w:vertAlign w:val="superscript"/>
        </w:rPr>
        <w:t>a,*</w:t>
      </w:r>
      <w:r>
        <w:t xml:space="preserve">, Second Author </w:t>
      </w:r>
      <w:r w:rsidRPr="008526C4">
        <w:t xml:space="preserve">Name </w:t>
      </w:r>
      <w:r w:rsidRPr="008526C4">
        <w:rPr>
          <w:vertAlign w:val="superscript"/>
        </w:rPr>
        <w:t>a</w:t>
      </w:r>
      <w:r w:rsidRPr="008526C4">
        <w:t>, Third</w:t>
      </w:r>
      <w:r>
        <w:t xml:space="preserve"> Author Name </w:t>
      </w:r>
      <w:proofErr w:type="spellStart"/>
      <w:r w:rsidRPr="00AC1F1D">
        <w:rPr>
          <w:vertAlign w:val="superscript"/>
        </w:rPr>
        <w:t>a,</w:t>
      </w:r>
      <w:r>
        <w:rPr>
          <w:vertAlign w:val="superscript"/>
        </w:rPr>
        <w:t>b</w:t>
      </w:r>
      <w:proofErr w:type="spellEnd"/>
      <w:r>
        <w:t xml:space="preserve">, Fourth Author Name </w:t>
      </w:r>
      <w:r>
        <w:rPr>
          <w:vertAlign w:val="superscript"/>
        </w:rPr>
        <w:t>b</w:t>
      </w:r>
      <w:r>
        <w:t xml:space="preserve">, </w:t>
      </w:r>
      <w:r w:rsidR="00CA39E5">
        <w:t>Fifth</w:t>
      </w:r>
      <w:r>
        <w:t xml:space="preserve"> Author Name </w:t>
      </w:r>
      <w:r>
        <w:rPr>
          <w:vertAlign w:val="superscript"/>
        </w:rPr>
        <w:t>b</w:t>
      </w:r>
    </w:p>
    <w:p w14:paraId="076A2F33" w14:textId="77777777" w:rsidR="008B4303" w:rsidRPr="008526C4" w:rsidRDefault="008B4303" w:rsidP="008526C4">
      <w:pPr>
        <w:jc w:val="center"/>
      </w:pPr>
      <w:r w:rsidRPr="008526C4">
        <w:rPr>
          <w:vertAlign w:val="superscript"/>
        </w:rPr>
        <w:t>a</w:t>
      </w:r>
      <w:r w:rsidR="00EA50AF" w:rsidRPr="008526C4">
        <w:rPr>
          <w:vertAlign w:val="superscript"/>
        </w:rPr>
        <w:t xml:space="preserve"> </w:t>
      </w:r>
      <w:r w:rsidRPr="008526C4">
        <w:t>University Name, Faculty Group, Department, Street Address, City, Country, Postal Code</w:t>
      </w:r>
    </w:p>
    <w:p w14:paraId="0FA17A71" w14:textId="77777777" w:rsidR="008B4303" w:rsidRDefault="008B4303" w:rsidP="008526C4">
      <w:pPr>
        <w:jc w:val="center"/>
      </w:pPr>
      <w:r w:rsidRPr="008526C4">
        <w:rPr>
          <w:vertAlign w:val="superscript"/>
        </w:rPr>
        <w:t xml:space="preserve">b </w:t>
      </w:r>
      <w:r w:rsidRPr="008526C4">
        <w:t>Company Name, Street Address, City, Country, Postal Code</w:t>
      </w:r>
    </w:p>
    <w:p w14:paraId="40E2FC65" w14:textId="77777777" w:rsidR="00586C6E" w:rsidRPr="008526C4" w:rsidRDefault="00586C6E" w:rsidP="003F0B6A">
      <w:pPr>
        <w:pBdr>
          <w:bottom w:val="single" w:sz="4" w:space="1" w:color="auto"/>
        </w:pBdr>
        <w:shd w:val="clear" w:color="auto" w:fill="FFFFFF" w:themeFill="background1"/>
        <w:jc w:val="center"/>
      </w:pPr>
    </w:p>
    <w:p w14:paraId="5EF98322" w14:textId="77777777" w:rsidR="00521F75" w:rsidRPr="008526C4" w:rsidRDefault="00FF706C" w:rsidP="000D131F">
      <w:pPr>
        <w:pBdr>
          <w:bottom w:val="single" w:sz="4" w:space="1" w:color="auto"/>
        </w:pBdr>
        <w:shd w:val="clear" w:color="auto" w:fill="FFFFFF" w:themeFill="background1"/>
        <w:jc w:val="center"/>
      </w:pPr>
      <w:r>
        <w:rPr>
          <w:b/>
          <w:bCs/>
        </w:rPr>
        <w:t xml:space="preserve">* </w:t>
      </w:r>
      <w:r w:rsidR="001E52DD" w:rsidRPr="006C46F7">
        <w:rPr>
          <w:b/>
          <w:bCs/>
        </w:rPr>
        <w:t>Corresponding author email address</w:t>
      </w:r>
      <w:r w:rsidR="001E52DD" w:rsidRPr="008526C4">
        <w:t>:</w:t>
      </w:r>
      <w:r w:rsidR="003E431F">
        <w:t xml:space="preserve"> </w:t>
      </w:r>
      <w:hyperlink r:id="rId7" w:history="1">
        <w:r w:rsidR="003E431F" w:rsidRPr="00FD12C0">
          <w:rPr>
            <w:rStyle w:val="Hyperlink"/>
          </w:rPr>
          <w:t>author@jscdss.com</w:t>
        </w:r>
      </w:hyperlink>
      <w:r w:rsidR="003E431F">
        <w:t xml:space="preserve"> </w:t>
      </w:r>
    </w:p>
    <w:p w14:paraId="2528A464" w14:textId="77777777" w:rsidR="00293688" w:rsidRDefault="00293688" w:rsidP="003F0B6A">
      <w:pPr>
        <w:rPr>
          <w:b/>
        </w:rPr>
      </w:pPr>
    </w:p>
    <w:p w14:paraId="23375F88" w14:textId="77777777" w:rsidR="00293688" w:rsidRDefault="00293688" w:rsidP="003F0B6A">
      <w:pPr>
        <w:pStyle w:val="icsmabstracttitle"/>
        <w:pBdr>
          <w:top w:val="none" w:sz="0" w:space="0" w:color="auto"/>
        </w:pBdr>
        <w:outlineLvl w:val="0"/>
      </w:pPr>
      <w:r>
        <w:t>Abstract</w:t>
      </w:r>
    </w:p>
    <w:p w14:paraId="1E5897A9" w14:textId="77777777" w:rsidR="00CD2915" w:rsidRDefault="00CD2915" w:rsidP="00B3165D">
      <w:pPr>
        <w:pStyle w:val="icsmkeywords"/>
        <w:rPr>
          <w:sz w:val="18"/>
        </w:rPr>
      </w:pPr>
      <w:r w:rsidRPr="00CD2915">
        <w:rPr>
          <w:sz w:val="18"/>
        </w:rPr>
        <w:t xml:space="preserve">The abstract should contain between </w:t>
      </w:r>
      <w:r w:rsidR="00C87BF8">
        <w:rPr>
          <w:sz w:val="18"/>
        </w:rPr>
        <w:t>1</w:t>
      </w:r>
      <w:r w:rsidRPr="00CD2915">
        <w:rPr>
          <w:sz w:val="18"/>
        </w:rPr>
        <w:t xml:space="preserve">00 and </w:t>
      </w:r>
      <w:r w:rsidR="00C87BF8">
        <w:rPr>
          <w:sz w:val="18"/>
        </w:rPr>
        <w:t>35</w:t>
      </w:r>
      <w:r w:rsidRPr="00CD2915">
        <w:rPr>
          <w:sz w:val="18"/>
        </w:rPr>
        <w:t>0 words. A concise and factual abstract is required. The abstract should state briefly the purpose of the research, the principal results and major conclusions. An abstract is often presented separately from the article, so it must be able to stand alone. For this reason, References should be avoided, but if essential, then cite the author(s) and year(s). Also, non-standard or uncommon abbreviations should be avoided, but if essential they must be defined at their first mention in the abstract itself.</w:t>
      </w:r>
    </w:p>
    <w:p w14:paraId="47BEEB29" w14:textId="77777777" w:rsidR="00CD2915" w:rsidRDefault="00CD2915">
      <w:pPr>
        <w:pStyle w:val="icsmkeywords"/>
        <w:rPr>
          <w:sz w:val="18"/>
        </w:rPr>
      </w:pPr>
    </w:p>
    <w:p w14:paraId="025069A7" w14:textId="77777777" w:rsidR="00293688" w:rsidRDefault="00293688" w:rsidP="0056101C">
      <w:pPr>
        <w:pStyle w:val="icsmkeywords"/>
      </w:pPr>
      <w:r w:rsidRPr="004836EA">
        <w:rPr>
          <w:iCs/>
        </w:rPr>
        <w:t>Keywords:</w:t>
      </w:r>
      <w:r w:rsidR="00787D43">
        <w:rPr>
          <w:iCs/>
        </w:rPr>
        <w:t xml:space="preserve"> Keyword1, Keyword</w:t>
      </w:r>
      <w:r w:rsidR="0056101C">
        <w:rPr>
          <w:iCs/>
        </w:rPr>
        <w:t>2</w:t>
      </w:r>
      <w:r w:rsidR="00787D43">
        <w:rPr>
          <w:iCs/>
        </w:rPr>
        <w:t>,</w:t>
      </w:r>
      <w:r w:rsidR="00510AF4">
        <w:rPr>
          <w:iCs/>
        </w:rPr>
        <w:t xml:space="preserve"> Keyword3</w:t>
      </w:r>
      <w:r>
        <w:rPr>
          <w:i/>
        </w:rPr>
        <w:t xml:space="preserve"> </w:t>
      </w:r>
      <w:r>
        <w:t>(Please select a maximum of 6 keywords from the keyword list)</w:t>
      </w:r>
    </w:p>
    <w:p w14:paraId="61F1D267" w14:textId="77777777" w:rsidR="00293688" w:rsidRDefault="00293688" w:rsidP="004836EA">
      <w:pPr>
        <w:pBdr>
          <w:bottom w:val="single" w:sz="4" w:space="0" w:color="auto"/>
        </w:pBdr>
        <w:spacing w:after="200"/>
        <w:jc w:val="both"/>
      </w:pPr>
    </w:p>
    <w:p w14:paraId="1521B61B" w14:textId="77777777" w:rsidR="00293688" w:rsidRDefault="00293688">
      <w:pPr>
        <w:pBdr>
          <w:bottom w:val="single" w:sz="4" w:space="1" w:color="auto"/>
        </w:pBdr>
        <w:spacing w:after="200"/>
        <w:jc w:val="both"/>
        <w:sectPr w:rsidR="00293688" w:rsidSect="003E431F">
          <w:headerReference w:type="default" r:id="rId8"/>
          <w:footerReference w:type="default" r:id="rId9"/>
          <w:footnotePr>
            <w:numFmt w:val="chicago"/>
            <w:numRestart w:val="eachPage"/>
          </w:footnotePr>
          <w:pgSz w:w="11906" w:h="16838" w:code="9"/>
          <w:pgMar w:top="709" w:right="913" w:bottom="1627" w:left="913" w:header="720" w:footer="720" w:gutter="0"/>
          <w:cols w:space="480"/>
          <w:titlePg/>
          <w:docGrid w:linePitch="272"/>
        </w:sectPr>
      </w:pPr>
    </w:p>
    <w:p w14:paraId="4953D784" w14:textId="77777777" w:rsidR="00293688" w:rsidRDefault="00293688">
      <w:pPr>
        <w:pStyle w:val="icsmheading1"/>
        <w:numPr>
          <w:ilvl w:val="0"/>
          <w:numId w:val="6"/>
        </w:numPr>
        <w:spacing w:before="0"/>
        <w:outlineLvl w:val="0"/>
      </w:pPr>
      <w:r>
        <w:t>How to use the template</w:t>
      </w:r>
    </w:p>
    <w:p w14:paraId="307FB527" w14:textId="77777777" w:rsidR="00293688" w:rsidRDefault="00293688" w:rsidP="00CD2915">
      <w:pPr>
        <w:pStyle w:val="icsmbodytext"/>
      </w:pPr>
      <w:r>
        <w:t xml:space="preserve">Using this template will enable you to prepare your paper in accordance with the instructions for authors for </w:t>
      </w:r>
      <w:r w:rsidR="00CD2915" w:rsidRPr="00CD2915">
        <w:t xml:space="preserve">JSCDSS </w:t>
      </w:r>
      <w:r>
        <w:t xml:space="preserve">papers with a minimal amount of manual styling and formatting. </w:t>
      </w:r>
    </w:p>
    <w:p w14:paraId="2E55569C" w14:textId="77777777" w:rsidR="006F31DB" w:rsidRDefault="00293688" w:rsidP="00A42864">
      <w:pPr>
        <w:pStyle w:val="icsmbodytext"/>
        <w:spacing w:after="60"/>
        <w:ind w:firstLine="238"/>
      </w:pPr>
      <w:r>
        <w:t xml:space="preserve">Please read through the following sections for more information on preparing your paper. However, if you use the template you do not have to worry about setting margins, page size, and column size etc. as the template already has the correct dimensions. </w:t>
      </w:r>
    </w:p>
    <w:p w14:paraId="1AE8766A" w14:textId="77777777" w:rsidR="00A42864" w:rsidRPr="00A42864" w:rsidRDefault="00A42864" w:rsidP="00DA120A">
      <w:pPr>
        <w:pStyle w:val="icsmheading1"/>
        <w:numPr>
          <w:ilvl w:val="1"/>
          <w:numId w:val="6"/>
        </w:numPr>
        <w:spacing w:before="100" w:beforeAutospacing="1"/>
        <w:ind w:left="426" w:hanging="426"/>
        <w:outlineLvl w:val="0"/>
        <w:rPr>
          <w:b w:val="0"/>
          <w:bCs/>
          <w:i/>
          <w:iCs/>
        </w:rPr>
      </w:pPr>
      <w:r w:rsidRPr="00A42864">
        <w:rPr>
          <w:b w:val="0"/>
          <w:bCs/>
          <w:i/>
          <w:iCs/>
        </w:rPr>
        <w:t>Subsection</w:t>
      </w:r>
      <w:r w:rsidR="00DA120A">
        <w:rPr>
          <w:b w:val="0"/>
          <w:bCs/>
          <w:i/>
          <w:iCs/>
        </w:rPr>
        <w:t>s</w:t>
      </w:r>
    </w:p>
    <w:p w14:paraId="63138EE2" w14:textId="77777777" w:rsidR="00CD2915" w:rsidRDefault="00CD2915" w:rsidP="006B3F7D">
      <w:pPr>
        <w:pStyle w:val="icsmbodytext"/>
        <w:spacing w:after="240"/>
        <w:ind w:firstLine="238"/>
      </w:pPr>
      <w:r>
        <w:t>Divide your article into clearly defined and numbered sections. Subsections should be numbered 1.1 (then 1.1.1, 1.1.2, ...), 1.2, etc. (the abstract, Acknowledgements, and References are not included in section numbering).  Use this numbering also for internal cross-referencing: do not just refer to "the text". Any subsection may be given a brief heading.  Each heading should appear on its own separate line.</w:t>
      </w:r>
    </w:p>
    <w:p w14:paraId="005D4DCC" w14:textId="77777777" w:rsidR="00293688" w:rsidRDefault="00293688" w:rsidP="00A42864">
      <w:pPr>
        <w:pStyle w:val="icsmheading1"/>
        <w:numPr>
          <w:ilvl w:val="0"/>
          <w:numId w:val="9"/>
        </w:numPr>
        <w:spacing w:before="0"/>
        <w:outlineLvl w:val="0"/>
      </w:pPr>
      <w:r>
        <w:t>Format</w:t>
      </w:r>
    </w:p>
    <w:p w14:paraId="167E287C" w14:textId="77777777" w:rsidR="00293688" w:rsidRDefault="00293688">
      <w:pPr>
        <w:pStyle w:val="icsmbodytext"/>
      </w:pPr>
      <w:r>
        <w:t xml:space="preserve">Text should be produced within the dimensions shown on these pages; each column </w:t>
      </w:r>
      <w:smartTag w:uri="urn:schemas-microsoft-com:office:smarttags" w:element="metricconverter">
        <w:smartTagPr>
          <w:attr w:name="ProductID" w:val="8.47 cm"/>
        </w:smartTagPr>
        <w:r>
          <w:t>8.47 cm</w:t>
        </w:r>
      </w:smartTag>
      <w:r>
        <w:t xml:space="preserve"> wide with </w:t>
      </w:r>
      <w:smartTag w:uri="urn:schemas-microsoft-com:office:smarttags" w:element="metricconverter">
        <w:smartTagPr>
          <w:attr w:name="ProductID" w:val="0.85 cm"/>
        </w:smartTagPr>
        <w:r>
          <w:t>0.85 cm</w:t>
        </w:r>
      </w:smartTag>
      <w:r>
        <w:t xml:space="preserve"> middle margin, total width of </w:t>
      </w:r>
      <w:smartTag w:uri="urn:schemas-microsoft-com:office:smarttags" w:element="metricconverter">
        <w:smartTagPr>
          <w:attr w:name="ProductID" w:val="17.78 cm"/>
        </w:smartTagPr>
        <w:r>
          <w:t>17.78 cm</w:t>
        </w:r>
      </w:smartTag>
      <w:r>
        <w:t xml:space="preserve"> and a maximum length of 21cm on the first page and 23.5cm on the second and following pages. Make use of the maximum stipulated length apart from the following two exceptions: (i) do not begin a new section directly at the bottom of a page, but transfer the heading to the top of the next column; (ii) you may exceed the length of the text area by </w:t>
      </w:r>
      <w:r>
        <w:rPr>
          <w:i/>
        </w:rPr>
        <w:t>one line only</w:t>
      </w:r>
      <w:r>
        <w:t xml:space="preserve"> in order to complete a section of text or a paragraph.</w:t>
      </w:r>
    </w:p>
    <w:p w14:paraId="00E3D852" w14:textId="77777777" w:rsidR="00293688" w:rsidRDefault="00293688">
      <w:pPr>
        <w:pStyle w:val="icsmbodytext"/>
      </w:pPr>
      <w:r>
        <w:t>You must use 1.0 (single) line spacing. However, when typing complicated mathematical text it is important to increase the space between the text lines in order to prevent sub- and superscript fonts overlapping one another and making your printed matter illegible. If you are using a desktop publishing program ensure that your auto adjust for interline spacing is suitably set to prevent overlapping but without leaving too much space.</w:t>
      </w:r>
    </w:p>
    <w:p w14:paraId="3FEE7745" w14:textId="77777777" w:rsidR="00293688" w:rsidRDefault="00293688" w:rsidP="004836EA">
      <w:pPr>
        <w:pStyle w:val="icsmbodytext"/>
      </w:pPr>
      <w:r>
        <w:t>All text should be Times New Roman (or Times Roman) with font sizes as follow: Title 1</w:t>
      </w:r>
      <w:r w:rsidR="004836EA">
        <w:t>6</w:t>
      </w:r>
      <w:r>
        <w:t>pt, Authors 1</w:t>
      </w:r>
      <w:r w:rsidR="004836EA">
        <w:t>0</w:t>
      </w:r>
      <w:r>
        <w:t xml:space="preserve">pt, Addresses 8pt, Article history 8pt, Abstract including abstract title 9pt, Keywords 8pt, Body text 10pt, Level 1 headings 10pt bold, Level 2 headings 10pt italic, Level 3 headings 10pt italic no space below, Level 4 headings 10pt italic no space below and text runs on, Footnotes 8pt. </w:t>
      </w:r>
    </w:p>
    <w:p w14:paraId="3A6267EB" w14:textId="77777777" w:rsidR="004836EA" w:rsidRDefault="004836EA" w:rsidP="004836EA">
      <w:pPr>
        <w:pStyle w:val="icsmbodytext"/>
      </w:pPr>
      <w:r>
        <w:t>If corrections are made to the printout, run off completely new replacement pages. The contrast on these pages should be consistent with the rest of the paper, as should text dimensions and font sizes.</w:t>
      </w:r>
    </w:p>
    <w:p w14:paraId="6C396F52" w14:textId="77777777" w:rsidR="00C86085" w:rsidRDefault="00C86085" w:rsidP="004836EA">
      <w:pPr>
        <w:pStyle w:val="icsmbodytext"/>
      </w:pPr>
    </w:p>
    <w:p w14:paraId="72708B88" w14:textId="77777777" w:rsidR="00C87BF8" w:rsidRPr="00C86085" w:rsidRDefault="009047CC" w:rsidP="00A42864">
      <w:pPr>
        <w:pStyle w:val="icsmheading1"/>
        <w:numPr>
          <w:ilvl w:val="0"/>
          <w:numId w:val="9"/>
        </w:numPr>
        <w:spacing w:before="0"/>
        <w:outlineLvl w:val="0"/>
      </w:pPr>
      <w:r w:rsidRPr="00C86085">
        <w:t>Figures and graphs</w:t>
      </w:r>
    </w:p>
    <w:p w14:paraId="62A5CC3A" w14:textId="77777777" w:rsidR="00C87BF8" w:rsidRDefault="00C87BF8" w:rsidP="00CF4041">
      <w:pPr>
        <w:pStyle w:val="icsmbodytext"/>
        <w:spacing w:after="240"/>
        <w:ind w:firstLine="238"/>
      </w:pPr>
      <w:r>
        <w:t>All illustrations should be clearly displayed by leaving at least a single line of spacing above and below them. When placing a figure at the top of a page, the top of the figure should be at the same level as the first text line of the other column. Legends to illustrations should be centred if on one line or aligned left if on two or more lines.</w:t>
      </w:r>
      <w:r w:rsidR="009047CC">
        <w:t xml:space="preserve"> Figures and graphs should also be large enough for the figure to be clear. Text within figures must be </w:t>
      </w:r>
      <w:r w:rsidR="009047CC" w:rsidRPr="009047CC">
        <w:t>Times New Roman</w:t>
      </w:r>
      <w:r w:rsidR="009047CC">
        <w:t xml:space="preserve"> font, as appropriate for the figure. Font sizes for legends should be 8pt (to be legible).</w:t>
      </w:r>
      <w:r w:rsidR="002E5BCC" w:rsidRPr="002E5BCC">
        <w:t xml:space="preserve"> </w:t>
      </w:r>
      <w:r w:rsidR="002E5BCC">
        <w:t>F</w:t>
      </w:r>
      <w:r w:rsidR="002E5BCC" w:rsidRPr="002E5BCC">
        <w:t>igure captions should appear below the figure</w:t>
      </w:r>
      <w:r w:rsidR="002E5BCC">
        <w:t>.</w:t>
      </w:r>
      <w:r w:rsidR="00654063" w:rsidRPr="00654063">
        <w:t xml:space="preserve"> The captions should be clear and simple, although sufficient information should be provided for the figure to be understood without further reference to the text.</w:t>
      </w:r>
      <w:r w:rsidR="00BB3429">
        <w:t xml:space="preserve"> Captions should be 8 point Times font, centred with the figure, and have 6pt spacing after and 4pt before the captions. The words “Fig. 1.” should be in bold as shown in the example figure in this document. The caption should end with a full stop.</w:t>
      </w:r>
      <w:r w:rsidR="00CF4041">
        <w:t xml:space="preserve"> You can</w:t>
      </w:r>
      <w:r w:rsidR="00CF4041">
        <w:rPr>
          <w:rStyle w:val="comment-copy"/>
        </w:rPr>
        <w:t xml:space="preserve"> also use one column for large figures (</w:t>
      </w:r>
      <w:r w:rsidR="00CF4041" w:rsidRPr="006151F2">
        <w:rPr>
          <w:rStyle w:val="comment-copy"/>
          <w:b/>
          <w:bCs/>
        </w:rPr>
        <w:t>see Fig. 2 in the last page of template for submission</w:t>
      </w:r>
      <w:r w:rsidR="00CF4041">
        <w:rPr>
          <w:rStyle w:val="comment-copy"/>
        </w:rPr>
        <w:t>).</w:t>
      </w:r>
    </w:p>
    <w:p w14:paraId="0D98B599" w14:textId="77777777" w:rsidR="00916500" w:rsidRDefault="00916500" w:rsidP="00E54186">
      <w:pPr>
        <w:pStyle w:val="icsmbodytext"/>
        <w:spacing w:after="240"/>
        <w:ind w:firstLine="238"/>
      </w:pPr>
      <w:r w:rsidRPr="001C3F6D">
        <w:rPr>
          <w:noProof/>
          <w:color w:val="000000" w:themeColor="text1"/>
          <w:lang w:val="en-US" w:eastAsia="en-US"/>
        </w:rPr>
        <w:lastRenderedPageBreak/>
        <w:drawing>
          <wp:inline distT="0" distB="0" distL="0" distR="0" wp14:anchorId="36767B85" wp14:editId="7A6D69F7">
            <wp:extent cx="2752725" cy="2037248"/>
            <wp:effectExtent l="0" t="0" r="0"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
                      <a:extLst>
                        <a:ext uri="{BEBA8EAE-BF5A-486C-A8C5-ECC9F3942E4B}">
                          <a14:imgProps xmlns:a14="http://schemas.microsoft.com/office/drawing/2010/main">
                            <a14:imgLayer r:embed="rId11">
                              <a14:imgEffect>
                                <a14:brightnessContrast bright="20000" contrast="-20000"/>
                              </a14:imgEffect>
                            </a14:imgLayer>
                          </a14:imgProps>
                        </a:ext>
                      </a:extLst>
                    </a:blip>
                    <a:srcRect l="27574" t="19193" r="46053" b="50232"/>
                    <a:stretch/>
                  </pic:blipFill>
                  <pic:spPr bwMode="auto">
                    <a:xfrm>
                      <a:off x="0" y="0"/>
                      <a:ext cx="2758958" cy="2041861"/>
                    </a:xfrm>
                    <a:prstGeom prst="rect">
                      <a:avLst/>
                    </a:prstGeom>
                    <a:ln>
                      <a:noFill/>
                    </a:ln>
                    <a:extLst>
                      <a:ext uri="{53640926-AAD7-44D8-BBD7-CCE9431645EC}">
                        <a14:shadowObscured xmlns:a14="http://schemas.microsoft.com/office/drawing/2010/main"/>
                      </a:ext>
                    </a:extLst>
                  </pic:spPr>
                </pic:pic>
              </a:graphicData>
            </a:graphic>
          </wp:inline>
        </w:drawing>
      </w:r>
    </w:p>
    <w:p w14:paraId="367B70F8" w14:textId="77777777" w:rsidR="00916500" w:rsidRDefault="00916500" w:rsidP="00916500">
      <w:pPr>
        <w:pStyle w:val="icsmfigurecaption"/>
        <w:spacing w:before="80" w:after="100" w:afterAutospacing="1"/>
        <w:jc w:val="left"/>
      </w:pPr>
      <w:r w:rsidRPr="00C332A8">
        <w:rPr>
          <w:b/>
          <w:bCs/>
        </w:rPr>
        <w:t>Fig. 1.</w:t>
      </w:r>
      <w:r>
        <w:t xml:space="preserve"> Good quality with clear lettering.</w:t>
      </w:r>
    </w:p>
    <w:p w14:paraId="38A9B163" w14:textId="77777777" w:rsidR="00E54186" w:rsidRDefault="00E54186" w:rsidP="00A42864">
      <w:pPr>
        <w:pStyle w:val="icsmheading1"/>
        <w:numPr>
          <w:ilvl w:val="0"/>
          <w:numId w:val="9"/>
        </w:numPr>
        <w:spacing w:before="0"/>
        <w:outlineLvl w:val="0"/>
      </w:pPr>
      <w:r>
        <w:t>Tables</w:t>
      </w:r>
    </w:p>
    <w:p w14:paraId="6106EDE4" w14:textId="77777777" w:rsidR="00CF4041" w:rsidRDefault="00E54186" w:rsidP="00CF4041">
      <w:pPr>
        <w:pStyle w:val="icsmbodytext"/>
        <w:spacing w:after="240"/>
        <w:ind w:firstLine="238"/>
      </w:pPr>
      <w:r>
        <w:t>Tables should have a title which makes the general meaning understandable without reference to the text. Tables should be presented in the form shown in Table 1, with all text, including title 8pt. Their layout should be consistent throughout. Horizontal lines should be placed above and below table headings, above the subheadings and at the end of the table above any notes. Vertical lines should be avoided.</w:t>
      </w:r>
      <w:r w:rsidRPr="009047CC">
        <w:t xml:space="preserve"> </w:t>
      </w:r>
      <w:r>
        <w:t>Table borders should be simple ½ point lines (no double or bold lines). The header row of the table should be in bold type, not italic. If a table is too long to fit onto one page, the table number and headings should be repeated on the next page before the table is continued. Alternatively, the table can be spread over two consecutive pages (first on even-numbered, then on odd-numbered page).</w:t>
      </w:r>
      <w:r w:rsidRPr="002E5BCC">
        <w:t xml:space="preserve"> Table captions should appear above the table</w:t>
      </w:r>
      <w:r>
        <w:t xml:space="preserve">. </w:t>
      </w:r>
      <w:r w:rsidRPr="00654063">
        <w:t xml:space="preserve">The captions should be clear and simple, although sufficient information should be provided for the </w:t>
      </w:r>
      <w:r>
        <w:t>table</w:t>
      </w:r>
      <w:r w:rsidRPr="00654063">
        <w:t xml:space="preserve"> to be understood without further reference to the text.</w:t>
      </w:r>
      <w:r>
        <w:t xml:space="preserve"> Captions should be 8 point </w:t>
      </w:r>
      <w:r w:rsidRPr="009047CC">
        <w:t>Times New Roman</w:t>
      </w:r>
      <w:r>
        <w:t xml:space="preserve"> font, centred with the table, and have 6pt spacing before and 4pt after the captions. The words “Table 1” should be in bold as shown in the example figure in this document. The caption should end with a full stop.</w:t>
      </w:r>
      <w:r w:rsidR="00CF4041">
        <w:t xml:space="preserve"> You can</w:t>
      </w:r>
      <w:r w:rsidR="00CF4041">
        <w:rPr>
          <w:rStyle w:val="comment-copy"/>
        </w:rPr>
        <w:t xml:space="preserve"> also use one column for large tables (</w:t>
      </w:r>
      <w:r w:rsidR="00CF4041" w:rsidRPr="006151F2">
        <w:rPr>
          <w:rStyle w:val="comment-copy"/>
          <w:b/>
          <w:bCs/>
        </w:rPr>
        <w:t>see Table 2 in the last page of template for submission</w:t>
      </w:r>
      <w:r w:rsidR="00CF4041">
        <w:rPr>
          <w:rStyle w:val="comment-copy"/>
        </w:rPr>
        <w:t>).</w:t>
      </w:r>
    </w:p>
    <w:p w14:paraId="61E1363E" w14:textId="77777777" w:rsidR="001C2F46" w:rsidRPr="00C332A8" w:rsidRDefault="001C2F46" w:rsidP="00916500">
      <w:pPr>
        <w:pStyle w:val="icsmtableno"/>
        <w:spacing w:before="240"/>
        <w:outlineLvl w:val="0"/>
        <w:rPr>
          <w:b/>
          <w:bCs/>
        </w:rPr>
      </w:pPr>
      <w:r w:rsidRPr="00C332A8">
        <w:rPr>
          <w:b/>
          <w:bCs/>
        </w:rPr>
        <w:t xml:space="preserve">Table </w:t>
      </w:r>
      <w:r w:rsidR="00916500">
        <w:rPr>
          <w:b/>
          <w:bCs/>
        </w:rPr>
        <w:t>1</w:t>
      </w:r>
    </w:p>
    <w:p w14:paraId="17EAD060" w14:textId="77777777" w:rsidR="001C2F46" w:rsidRDefault="00D851CF" w:rsidP="00D851CF">
      <w:pPr>
        <w:pStyle w:val="icsmtablecaption"/>
        <w:tabs>
          <w:tab w:val="left" w:pos="2760"/>
        </w:tabs>
      </w:pPr>
      <w:r>
        <w:t>Result</w:t>
      </w:r>
      <w:r w:rsidR="001C2F46">
        <w:t xml:space="preserve"> of experiments</w:t>
      </w:r>
      <w:r>
        <w:t>.</w:t>
      </w:r>
    </w:p>
    <w:tbl>
      <w:tblPr>
        <w:tblW w:w="4812" w:type="dxa"/>
        <w:jc w:val="center"/>
        <w:tblBorders>
          <w:top w:val="single" w:sz="4" w:space="0" w:color="auto"/>
          <w:bottom w:val="single" w:sz="4" w:space="0" w:color="auto"/>
        </w:tblBorders>
        <w:tblLayout w:type="fixed"/>
        <w:tblLook w:val="0000" w:firstRow="0" w:lastRow="0" w:firstColumn="0" w:lastColumn="0" w:noHBand="0" w:noVBand="0"/>
      </w:tblPr>
      <w:tblGrid>
        <w:gridCol w:w="845"/>
        <w:gridCol w:w="2835"/>
        <w:gridCol w:w="1132"/>
      </w:tblGrid>
      <w:tr w:rsidR="001C2F46" w:rsidRPr="009047CC" w14:paraId="24CDB9A1" w14:textId="77777777" w:rsidTr="00383405">
        <w:trPr>
          <w:trHeight w:val="20"/>
          <w:jc w:val="center"/>
        </w:trPr>
        <w:tc>
          <w:tcPr>
            <w:tcW w:w="845" w:type="dxa"/>
            <w:tcBorders>
              <w:top w:val="single" w:sz="4" w:space="0" w:color="auto"/>
              <w:bottom w:val="nil"/>
            </w:tcBorders>
          </w:tcPr>
          <w:p w14:paraId="2648C346" w14:textId="77777777" w:rsidR="001C2F46" w:rsidRPr="009047CC" w:rsidRDefault="001C2F46" w:rsidP="001A14D5">
            <w:pPr>
              <w:pStyle w:val="icsmtabletext"/>
              <w:rPr>
                <w:b/>
                <w:bCs/>
              </w:rPr>
            </w:pPr>
          </w:p>
        </w:tc>
        <w:tc>
          <w:tcPr>
            <w:tcW w:w="2835" w:type="dxa"/>
            <w:tcBorders>
              <w:top w:val="single" w:sz="4" w:space="0" w:color="auto"/>
              <w:bottom w:val="single" w:sz="4" w:space="0" w:color="auto"/>
            </w:tcBorders>
          </w:tcPr>
          <w:p w14:paraId="50782A72" w14:textId="77777777" w:rsidR="001C2F46" w:rsidRPr="009047CC" w:rsidRDefault="001C2F46" w:rsidP="001A14D5">
            <w:pPr>
              <w:pStyle w:val="icsmtabletext"/>
              <w:jc w:val="center"/>
              <w:rPr>
                <w:b/>
                <w:bCs/>
              </w:rPr>
            </w:pPr>
            <w:r>
              <w:rPr>
                <w:b/>
                <w:bCs/>
              </w:rPr>
              <w:t xml:space="preserve">                                  </w:t>
            </w:r>
            <w:r w:rsidRPr="009047CC">
              <w:rPr>
                <w:b/>
                <w:bCs/>
              </w:rPr>
              <w:t>Method Accuracy</w:t>
            </w:r>
          </w:p>
        </w:tc>
        <w:tc>
          <w:tcPr>
            <w:tcW w:w="1132" w:type="dxa"/>
            <w:tcBorders>
              <w:top w:val="single" w:sz="4" w:space="0" w:color="auto"/>
              <w:bottom w:val="single" w:sz="4" w:space="0" w:color="auto"/>
            </w:tcBorders>
          </w:tcPr>
          <w:p w14:paraId="2D014556" w14:textId="77777777" w:rsidR="001C2F46" w:rsidRPr="009047CC" w:rsidRDefault="001C2F46" w:rsidP="001A14D5">
            <w:pPr>
              <w:pStyle w:val="icsmtabletext"/>
              <w:rPr>
                <w:b/>
                <w:bCs/>
              </w:rPr>
            </w:pPr>
          </w:p>
        </w:tc>
      </w:tr>
      <w:tr w:rsidR="001C2F46" w:rsidRPr="009047CC" w14:paraId="2DDE551C" w14:textId="77777777" w:rsidTr="00383405">
        <w:trPr>
          <w:trHeight w:val="20"/>
          <w:jc w:val="center"/>
        </w:trPr>
        <w:tc>
          <w:tcPr>
            <w:tcW w:w="845" w:type="dxa"/>
            <w:tcBorders>
              <w:top w:val="nil"/>
              <w:bottom w:val="single" w:sz="4" w:space="0" w:color="auto"/>
            </w:tcBorders>
          </w:tcPr>
          <w:p w14:paraId="0357109C" w14:textId="77777777" w:rsidR="001C2F46" w:rsidRPr="009047CC" w:rsidRDefault="001C2F46" w:rsidP="001A14D5">
            <w:pPr>
              <w:pStyle w:val="icsmtabletext"/>
              <w:rPr>
                <w:b/>
                <w:bCs/>
              </w:rPr>
            </w:pPr>
          </w:p>
        </w:tc>
        <w:tc>
          <w:tcPr>
            <w:tcW w:w="2835" w:type="dxa"/>
            <w:tcBorders>
              <w:top w:val="nil"/>
              <w:bottom w:val="single" w:sz="4" w:space="0" w:color="auto"/>
            </w:tcBorders>
          </w:tcPr>
          <w:p w14:paraId="3E24F036" w14:textId="77777777" w:rsidR="001C2F46" w:rsidRPr="009047CC" w:rsidRDefault="001C2F46" w:rsidP="001A14D5">
            <w:pPr>
              <w:pStyle w:val="icsmtabletext"/>
              <w:jc w:val="center"/>
              <w:rPr>
                <w:b/>
                <w:bCs/>
                <w:lang w:val="fr-FR"/>
              </w:rPr>
            </w:pPr>
            <w:r w:rsidRPr="009047CC">
              <w:rPr>
                <w:b/>
                <w:bCs/>
                <w:lang w:val="fr-FR"/>
              </w:rPr>
              <w:t>Method X</w:t>
            </w:r>
          </w:p>
        </w:tc>
        <w:tc>
          <w:tcPr>
            <w:tcW w:w="1132" w:type="dxa"/>
            <w:tcBorders>
              <w:top w:val="nil"/>
              <w:bottom w:val="single" w:sz="4" w:space="0" w:color="auto"/>
            </w:tcBorders>
          </w:tcPr>
          <w:p w14:paraId="2A2022A8" w14:textId="77777777" w:rsidR="001C2F46" w:rsidRPr="009047CC" w:rsidRDefault="001C2F46" w:rsidP="001A14D5">
            <w:pPr>
              <w:pStyle w:val="icsmtabletext"/>
              <w:jc w:val="center"/>
              <w:rPr>
                <w:b/>
                <w:bCs/>
                <w:lang w:val="fr-FR"/>
              </w:rPr>
            </w:pPr>
            <w:r w:rsidRPr="009047CC">
              <w:rPr>
                <w:b/>
                <w:bCs/>
                <w:lang w:val="fr-FR"/>
              </w:rPr>
              <w:t>Method Y</w:t>
            </w:r>
          </w:p>
        </w:tc>
      </w:tr>
      <w:tr w:rsidR="001C2F46" w14:paraId="6E9708D2" w14:textId="77777777" w:rsidTr="00383405">
        <w:trPr>
          <w:trHeight w:val="20"/>
          <w:jc w:val="center"/>
        </w:trPr>
        <w:tc>
          <w:tcPr>
            <w:tcW w:w="845" w:type="dxa"/>
            <w:tcBorders>
              <w:top w:val="nil"/>
              <w:bottom w:val="nil"/>
            </w:tcBorders>
          </w:tcPr>
          <w:p w14:paraId="4573D0FD" w14:textId="77777777" w:rsidR="001C2F46" w:rsidRDefault="001C2F46" w:rsidP="001A14D5">
            <w:pPr>
              <w:pStyle w:val="icsmtabletext"/>
            </w:pPr>
            <w:r>
              <w:t>A</w:t>
            </w:r>
          </w:p>
        </w:tc>
        <w:tc>
          <w:tcPr>
            <w:tcW w:w="2835" w:type="dxa"/>
            <w:tcBorders>
              <w:top w:val="nil"/>
              <w:bottom w:val="nil"/>
            </w:tcBorders>
          </w:tcPr>
          <w:p w14:paraId="07254E22" w14:textId="77777777" w:rsidR="001C2F46" w:rsidRDefault="001C2F46" w:rsidP="001A14D5">
            <w:pPr>
              <w:pStyle w:val="icsmtabletext"/>
              <w:jc w:val="center"/>
            </w:pPr>
            <w:r>
              <w:t>6.5</w:t>
            </w:r>
          </w:p>
        </w:tc>
        <w:tc>
          <w:tcPr>
            <w:tcW w:w="1132" w:type="dxa"/>
            <w:tcBorders>
              <w:top w:val="nil"/>
              <w:bottom w:val="nil"/>
            </w:tcBorders>
          </w:tcPr>
          <w:p w14:paraId="3D33281F" w14:textId="77777777" w:rsidR="001C2F46" w:rsidRDefault="001C2F46" w:rsidP="001A14D5">
            <w:pPr>
              <w:pStyle w:val="icsmtabletext"/>
              <w:jc w:val="center"/>
            </w:pPr>
            <w:r>
              <w:t>0.35</w:t>
            </w:r>
          </w:p>
        </w:tc>
      </w:tr>
      <w:tr w:rsidR="001C2F46" w14:paraId="1476544E" w14:textId="77777777" w:rsidTr="00383405">
        <w:trPr>
          <w:trHeight w:val="20"/>
          <w:jc w:val="center"/>
        </w:trPr>
        <w:tc>
          <w:tcPr>
            <w:tcW w:w="845" w:type="dxa"/>
            <w:tcBorders>
              <w:top w:val="nil"/>
            </w:tcBorders>
          </w:tcPr>
          <w:p w14:paraId="333A5F25" w14:textId="77777777" w:rsidR="001C2F46" w:rsidRDefault="001C2F46" w:rsidP="001A14D5">
            <w:pPr>
              <w:pStyle w:val="icsmtabletext"/>
            </w:pPr>
            <w:r>
              <w:t>B</w:t>
            </w:r>
          </w:p>
        </w:tc>
        <w:tc>
          <w:tcPr>
            <w:tcW w:w="2835" w:type="dxa"/>
            <w:tcBorders>
              <w:top w:val="nil"/>
            </w:tcBorders>
          </w:tcPr>
          <w:p w14:paraId="6160D5D9" w14:textId="77777777" w:rsidR="001C2F46" w:rsidRDefault="001C2F46" w:rsidP="001A14D5">
            <w:pPr>
              <w:pStyle w:val="icsmtabletext"/>
              <w:jc w:val="center"/>
            </w:pPr>
            <w:r>
              <w:t>4.1</w:t>
            </w:r>
          </w:p>
        </w:tc>
        <w:tc>
          <w:tcPr>
            <w:tcW w:w="1132" w:type="dxa"/>
            <w:tcBorders>
              <w:top w:val="nil"/>
            </w:tcBorders>
          </w:tcPr>
          <w:p w14:paraId="5AF8C3A4" w14:textId="77777777" w:rsidR="001C2F46" w:rsidRDefault="001C2F46" w:rsidP="001A14D5">
            <w:pPr>
              <w:pStyle w:val="icsmtabletext"/>
              <w:jc w:val="center"/>
            </w:pPr>
            <w:r>
              <w:t>0.05</w:t>
            </w:r>
          </w:p>
        </w:tc>
      </w:tr>
      <w:tr w:rsidR="001C2F46" w14:paraId="327B9148" w14:textId="77777777" w:rsidTr="00383405">
        <w:trPr>
          <w:trHeight w:val="20"/>
          <w:jc w:val="center"/>
        </w:trPr>
        <w:tc>
          <w:tcPr>
            <w:tcW w:w="845" w:type="dxa"/>
          </w:tcPr>
          <w:p w14:paraId="1A8CF321" w14:textId="77777777" w:rsidR="001C2F46" w:rsidRDefault="001C2F46" w:rsidP="001A14D5">
            <w:pPr>
              <w:pStyle w:val="icsmtabletext"/>
            </w:pPr>
            <w:r>
              <w:t>C</w:t>
            </w:r>
          </w:p>
        </w:tc>
        <w:tc>
          <w:tcPr>
            <w:tcW w:w="2835" w:type="dxa"/>
          </w:tcPr>
          <w:p w14:paraId="2C57F4B5" w14:textId="77777777" w:rsidR="001C2F46" w:rsidRDefault="001C2F46" w:rsidP="001A14D5">
            <w:pPr>
              <w:pStyle w:val="icsmtabletext"/>
              <w:jc w:val="center"/>
            </w:pPr>
            <w:r>
              <w:t>60.0</w:t>
            </w:r>
          </w:p>
        </w:tc>
        <w:tc>
          <w:tcPr>
            <w:tcW w:w="1132" w:type="dxa"/>
          </w:tcPr>
          <w:p w14:paraId="455394AD" w14:textId="77777777" w:rsidR="001C2F46" w:rsidRDefault="001C2F46" w:rsidP="001A14D5">
            <w:pPr>
              <w:pStyle w:val="icsmtabletext"/>
              <w:jc w:val="center"/>
            </w:pPr>
            <w:r>
              <w:t>1.0</w:t>
            </w:r>
          </w:p>
        </w:tc>
      </w:tr>
      <w:tr w:rsidR="001C2F46" w14:paraId="014760DC" w14:textId="77777777" w:rsidTr="00383405">
        <w:trPr>
          <w:trHeight w:val="20"/>
          <w:jc w:val="center"/>
        </w:trPr>
        <w:tc>
          <w:tcPr>
            <w:tcW w:w="845" w:type="dxa"/>
          </w:tcPr>
          <w:p w14:paraId="4981483A" w14:textId="77777777" w:rsidR="001C2F46" w:rsidRDefault="001C2F46" w:rsidP="001A14D5">
            <w:pPr>
              <w:pStyle w:val="icsmtabletext"/>
            </w:pPr>
            <w:r>
              <w:t>D</w:t>
            </w:r>
          </w:p>
        </w:tc>
        <w:tc>
          <w:tcPr>
            <w:tcW w:w="2835" w:type="dxa"/>
          </w:tcPr>
          <w:p w14:paraId="7FBCC770" w14:textId="77777777" w:rsidR="001C2F46" w:rsidRDefault="001C2F46" w:rsidP="001A14D5">
            <w:pPr>
              <w:pStyle w:val="icsmtabletext"/>
              <w:jc w:val="center"/>
            </w:pPr>
            <w:r>
              <w:t>6.0</w:t>
            </w:r>
          </w:p>
        </w:tc>
        <w:tc>
          <w:tcPr>
            <w:tcW w:w="1132" w:type="dxa"/>
          </w:tcPr>
          <w:p w14:paraId="083C02E3" w14:textId="77777777" w:rsidR="001C2F46" w:rsidRDefault="001C2F46" w:rsidP="001A14D5">
            <w:pPr>
              <w:pStyle w:val="icsmtabletext"/>
              <w:jc w:val="center"/>
            </w:pPr>
            <w:r>
              <w:t>0.50</w:t>
            </w:r>
          </w:p>
        </w:tc>
      </w:tr>
      <w:tr w:rsidR="001C2F46" w14:paraId="5399B778" w14:textId="77777777" w:rsidTr="00383405">
        <w:trPr>
          <w:trHeight w:val="20"/>
          <w:jc w:val="center"/>
        </w:trPr>
        <w:tc>
          <w:tcPr>
            <w:tcW w:w="845" w:type="dxa"/>
          </w:tcPr>
          <w:p w14:paraId="2A5B99B6" w14:textId="77777777" w:rsidR="001C2F46" w:rsidRDefault="001C2F46" w:rsidP="001A14D5">
            <w:pPr>
              <w:pStyle w:val="icsmtabletext"/>
            </w:pPr>
            <w:r>
              <w:t>E</w:t>
            </w:r>
          </w:p>
        </w:tc>
        <w:tc>
          <w:tcPr>
            <w:tcW w:w="2835" w:type="dxa"/>
          </w:tcPr>
          <w:p w14:paraId="1724A107" w14:textId="77777777" w:rsidR="001C2F46" w:rsidRDefault="001C2F46" w:rsidP="001A14D5">
            <w:pPr>
              <w:pStyle w:val="icsmtabletext"/>
              <w:jc w:val="center"/>
            </w:pPr>
            <w:r>
              <w:t>1.0</w:t>
            </w:r>
          </w:p>
        </w:tc>
        <w:tc>
          <w:tcPr>
            <w:tcW w:w="1132" w:type="dxa"/>
          </w:tcPr>
          <w:p w14:paraId="73425A93" w14:textId="77777777" w:rsidR="001C2F46" w:rsidRDefault="001C2F46" w:rsidP="001A14D5">
            <w:pPr>
              <w:pStyle w:val="icsmtabletext"/>
              <w:jc w:val="center"/>
            </w:pPr>
            <w:r>
              <w:t>0.04</w:t>
            </w:r>
          </w:p>
        </w:tc>
      </w:tr>
      <w:tr w:rsidR="001C2F46" w14:paraId="4B6CB187" w14:textId="77777777" w:rsidTr="00383405">
        <w:trPr>
          <w:trHeight w:val="20"/>
          <w:jc w:val="center"/>
        </w:trPr>
        <w:tc>
          <w:tcPr>
            <w:tcW w:w="845" w:type="dxa"/>
            <w:tcBorders>
              <w:bottom w:val="single" w:sz="4" w:space="0" w:color="auto"/>
            </w:tcBorders>
          </w:tcPr>
          <w:p w14:paraId="4B2054C7" w14:textId="77777777" w:rsidR="001C2F46" w:rsidRDefault="001C2F46" w:rsidP="001A14D5">
            <w:pPr>
              <w:pStyle w:val="icsmtabletext"/>
            </w:pPr>
            <w:r>
              <w:t>F</w:t>
            </w:r>
          </w:p>
        </w:tc>
        <w:tc>
          <w:tcPr>
            <w:tcW w:w="2835" w:type="dxa"/>
            <w:tcBorders>
              <w:bottom w:val="single" w:sz="4" w:space="0" w:color="auto"/>
            </w:tcBorders>
          </w:tcPr>
          <w:p w14:paraId="32613C7F" w14:textId="77777777" w:rsidR="001C2F46" w:rsidRDefault="001C2F46" w:rsidP="001A14D5">
            <w:pPr>
              <w:pStyle w:val="icsmtabletext"/>
              <w:jc w:val="center"/>
            </w:pPr>
            <w:r>
              <w:t>1.2</w:t>
            </w:r>
          </w:p>
        </w:tc>
        <w:tc>
          <w:tcPr>
            <w:tcW w:w="1132" w:type="dxa"/>
            <w:tcBorders>
              <w:bottom w:val="single" w:sz="4" w:space="0" w:color="auto"/>
            </w:tcBorders>
          </w:tcPr>
          <w:p w14:paraId="575AA4AF" w14:textId="77777777" w:rsidR="001C2F46" w:rsidRDefault="001C2F46" w:rsidP="001A14D5">
            <w:pPr>
              <w:pStyle w:val="icsmtabletext"/>
              <w:jc w:val="center"/>
            </w:pPr>
            <w:r>
              <w:t>2.1</w:t>
            </w:r>
          </w:p>
        </w:tc>
      </w:tr>
    </w:tbl>
    <w:p w14:paraId="23E36DB9" w14:textId="77777777" w:rsidR="001C2F46" w:rsidRDefault="001C2F46" w:rsidP="00E54186">
      <w:pPr>
        <w:pStyle w:val="icsmbodytext"/>
        <w:spacing w:after="240"/>
        <w:ind w:firstLine="238"/>
      </w:pPr>
    </w:p>
    <w:p w14:paraId="66F51856" w14:textId="77777777" w:rsidR="00E54186" w:rsidRDefault="00E54186" w:rsidP="00A42864">
      <w:pPr>
        <w:pStyle w:val="icsmheading1"/>
        <w:numPr>
          <w:ilvl w:val="0"/>
          <w:numId w:val="9"/>
        </w:numPr>
        <w:spacing w:before="0"/>
        <w:outlineLvl w:val="0"/>
      </w:pPr>
      <w:r>
        <w:t>Equations</w:t>
      </w:r>
    </w:p>
    <w:p w14:paraId="63B39C0B" w14:textId="77777777" w:rsidR="00E54186" w:rsidRDefault="00E54186" w:rsidP="00E54186">
      <w:pPr>
        <w:pStyle w:val="icsmbodytext"/>
      </w:pPr>
      <w:r>
        <w:t>Equations should be placed flush-left with the text margin and should be preceded and followed by one line of white. Equations should appear in line with the text, and should be numbered sequentially in parentheses on the right. The equation number should be flush with the right margin. The style “equation” includes a right tab to place the number correctly. For example:</w:t>
      </w:r>
    </w:p>
    <w:p w14:paraId="7C76350C" w14:textId="77777777" w:rsidR="00E54186" w:rsidRDefault="00E54186" w:rsidP="00E54186">
      <w:pPr>
        <w:pStyle w:val="Equation"/>
      </w:pPr>
      <w:r>
        <w:rPr>
          <w:rFonts w:ascii="Perpetua" w:hAnsi="Perpetua" w:cstheme="majorBidi"/>
          <w:position w:val="-12"/>
          <w:sz w:val="22"/>
          <w:szCs w:val="22"/>
        </w:rPr>
        <w:object w:dxaOrig="2200" w:dyaOrig="340" w14:anchorId="528721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9.5pt;height:19pt" o:ole="">
            <v:imagedata r:id="rId12" o:title=""/>
          </v:shape>
          <o:OLEObject Type="Embed" ProgID="Equation.DSMT4" ShapeID="_x0000_i1025" DrawAspect="Content" ObjectID="_1680934001" r:id="rId13"/>
        </w:object>
      </w:r>
      <w:r>
        <w:t xml:space="preserve">                                               (1)</w:t>
      </w:r>
    </w:p>
    <w:p w14:paraId="5DDE1281" w14:textId="77777777" w:rsidR="00E54186" w:rsidRDefault="00E54186" w:rsidP="00E54186">
      <w:pPr>
        <w:pStyle w:val="icsmbodytext"/>
        <w:spacing w:after="240"/>
        <w:ind w:firstLine="238"/>
        <w:rPr>
          <w:rFonts w:ascii="Times" w:hAnsi="Times"/>
        </w:rPr>
      </w:pPr>
      <w:r>
        <w:t xml:space="preserve">The normal size of variables within the equation should be 10 points, with appropriate changes in size </w:t>
      </w:r>
      <w:r w:rsidRPr="001959F8">
        <w:t>for subscripts, superscripts, etc.</w:t>
      </w:r>
      <w:r>
        <w:t xml:space="preserve"> </w:t>
      </w:r>
      <w:r w:rsidRPr="00DD2D99">
        <w:t xml:space="preserve">You may use either Microsoft Equation Editor or the </w:t>
      </w:r>
      <w:proofErr w:type="spellStart"/>
      <w:r w:rsidRPr="00DD2D99">
        <w:t>MathType</w:t>
      </w:r>
      <w:proofErr w:type="spellEnd"/>
      <w:r w:rsidRPr="00DD2D99">
        <w:t xml:space="preserve"> add-on for all math objects in your paper. A math object is any equation or fragment containing mathematical symbols (including Greek characters, </w:t>
      </w:r>
      <w:proofErr w:type="gramStart"/>
      <w:r w:rsidRPr="00DD2D99">
        <w:t>superscripts</w:t>
      </w:r>
      <w:proofErr w:type="gramEnd"/>
      <w:r w:rsidRPr="00DD2D99">
        <w:t xml:space="preserve"> and subscripts) that appears either in-line (in the flow of normal text) like for example</w:t>
      </w:r>
      <w:r>
        <w:t xml:space="preserve"> </w:t>
      </w:r>
      <w:r w:rsidRPr="006F0F47">
        <w:rPr>
          <w:rFonts w:asciiTheme="majorBidi" w:hAnsiTheme="majorBidi" w:cstheme="majorBidi"/>
          <w:position w:val="-16"/>
          <w:sz w:val="22"/>
          <w:szCs w:val="22"/>
        </w:rPr>
        <w:object w:dxaOrig="1219" w:dyaOrig="420" w14:anchorId="252ED6AD">
          <v:shape id="_x0000_i1026" type="#_x0000_t75" style="width:60.5pt;height:20.5pt" o:ole="">
            <v:imagedata r:id="rId14" o:title=""/>
          </v:shape>
          <o:OLEObject Type="Embed" ProgID="Equation.DSMT4" ShapeID="_x0000_i1026" DrawAspect="Content" ObjectID="_1680934002" r:id="rId15"/>
        </w:object>
      </w:r>
      <w:r>
        <w:rPr>
          <w:rFonts w:asciiTheme="majorBidi" w:hAnsiTheme="majorBidi" w:cstheme="majorBidi"/>
          <w:position w:val="-16"/>
          <w:sz w:val="22"/>
          <w:szCs w:val="22"/>
        </w:rPr>
        <w:t xml:space="preserve"> </w:t>
      </w:r>
      <w:r w:rsidRPr="00DD2D99">
        <w:t xml:space="preserve">or as a display equation (in its own space between lines of text) like </w:t>
      </w:r>
      <w:r>
        <w:t xml:space="preserve">Eq. (1). </w:t>
      </w:r>
      <w:r>
        <w:rPr>
          <w:rFonts w:ascii="Times" w:hAnsi="Times"/>
        </w:rPr>
        <w:t>For long equations, the equation number may appear on the next line. For very long equations, the right side of the equation should be broken into approximately equal parts and aligned to the right of the equal sign.</w:t>
      </w:r>
    </w:p>
    <w:p w14:paraId="2B78D686" w14:textId="77777777" w:rsidR="00E54186" w:rsidRDefault="00E54186" w:rsidP="00E54186">
      <w:pPr>
        <w:spacing w:before="240" w:after="240"/>
        <w:jc w:val="both"/>
        <w:rPr>
          <w:rFonts w:ascii="Times" w:hAnsi="Times"/>
          <w:b/>
          <w:szCs w:val="18"/>
        </w:rPr>
      </w:pPr>
      <w:r w:rsidRPr="00F702DE">
        <w:rPr>
          <w:rFonts w:ascii="Times" w:hAnsi="Times"/>
          <w:b/>
          <w:szCs w:val="18"/>
        </w:rPr>
        <w:t>Acknowledgments</w:t>
      </w:r>
    </w:p>
    <w:p w14:paraId="55CAAF97" w14:textId="77777777" w:rsidR="00E54186" w:rsidRDefault="00E54186" w:rsidP="00E54186">
      <w:pPr>
        <w:pStyle w:val="icsmbodytext"/>
        <w:spacing w:after="120"/>
        <w:ind w:firstLine="238"/>
        <w:rPr>
          <w:rFonts w:ascii="Times" w:hAnsi="Times"/>
        </w:rPr>
      </w:pPr>
      <w:r>
        <w:rPr>
          <w:rFonts w:ascii="Times" w:hAnsi="Times"/>
        </w:rPr>
        <w:t>Collate acknowledgements in a separate section at the end of the article before the references and do not, therefore, include them on the title page, as a footnote to the title or otherwise. List here those individuals who provided help during the research (e.g., providing language help, writing assistance or proof reading the article, etc.).  Do not number this section.</w:t>
      </w:r>
    </w:p>
    <w:p w14:paraId="5BBF16AF" w14:textId="77777777" w:rsidR="00E54186" w:rsidRPr="0026446A" w:rsidRDefault="00E54186" w:rsidP="00E54186">
      <w:pPr>
        <w:spacing w:before="240" w:after="240"/>
        <w:jc w:val="both"/>
        <w:rPr>
          <w:rFonts w:asciiTheme="majorBidi" w:hAnsiTheme="majorBidi" w:cstheme="majorBidi"/>
          <w:b/>
          <w:szCs w:val="18"/>
        </w:rPr>
      </w:pPr>
      <w:r w:rsidRPr="0026446A">
        <w:rPr>
          <w:rFonts w:asciiTheme="majorBidi" w:hAnsiTheme="majorBidi" w:cstheme="majorBidi"/>
          <w:b/>
          <w:szCs w:val="18"/>
        </w:rPr>
        <w:t>References</w:t>
      </w:r>
    </w:p>
    <w:p w14:paraId="4CD627D1" w14:textId="77777777" w:rsidR="00E54186" w:rsidRDefault="00E54186" w:rsidP="00E54186">
      <w:pPr>
        <w:pStyle w:val="icsmbodytext"/>
      </w:pPr>
      <w:r>
        <w:t>The references should be brought together at the end of the article. Authors should check whether every reference in the text appears in the list of references and vice versa. The font size for the reference list should be 9pt. Please follow the style in the examples below for Journal references, Books, Edited Books, and Patents.</w:t>
      </w:r>
    </w:p>
    <w:p w14:paraId="4EC25A83" w14:textId="77777777" w:rsidR="00E54186" w:rsidRPr="00545AB5" w:rsidRDefault="00E54186" w:rsidP="00E54186">
      <w:pPr>
        <w:pStyle w:val="icsmbodytext"/>
        <w:spacing w:after="240"/>
        <w:ind w:firstLine="238"/>
      </w:pPr>
      <w:r w:rsidRPr="00545AB5">
        <w:t>References to other publications must be based on APA style and carefully checked for completeness, accuracy and consistency. You should cite publications in the text: (Adams, 2006) using the first named author's name or (Adams and Brown, 2006) citing both names of two, or (Adams et al., 2006) when there are three or more authors. At the end of the paper a reference list in alphabetical order should be supplied:</w:t>
      </w:r>
    </w:p>
    <w:p w14:paraId="11172869" w14:textId="77777777" w:rsidR="00E54186" w:rsidRPr="00676498" w:rsidRDefault="00E54186" w:rsidP="00E54186">
      <w:pPr>
        <w:pStyle w:val="icsmbodytext"/>
        <w:rPr>
          <w:b/>
          <w:bCs/>
          <w:sz w:val="18"/>
          <w:szCs w:val="18"/>
        </w:rPr>
      </w:pPr>
      <w:r w:rsidRPr="00676498">
        <w:rPr>
          <w:b/>
          <w:bCs/>
          <w:sz w:val="18"/>
          <w:szCs w:val="18"/>
        </w:rPr>
        <w:t xml:space="preserve">For books </w:t>
      </w:r>
      <w:r w:rsidRPr="00676498">
        <w:rPr>
          <w:b/>
          <w:bCs/>
          <w:sz w:val="18"/>
          <w:szCs w:val="18"/>
        </w:rPr>
        <w:tab/>
      </w:r>
    </w:p>
    <w:p w14:paraId="40760F4C" w14:textId="77777777" w:rsidR="00E54186" w:rsidRPr="00676498" w:rsidRDefault="00E54186" w:rsidP="00E54186">
      <w:pPr>
        <w:pStyle w:val="icsmbodytext"/>
        <w:ind w:left="284" w:hanging="284"/>
        <w:rPr>
          <w:sz w:val="18"/>
          <w:szCs w:val="18"/>
        </w:rPr>
      </w:pPr>
      <w:r w:rsidRPr="00676498">
        <w:rPr>
          <w:sz w:val="18"/>
          <w:szCs w:val="18"/>
        </w:rPr>
        <w:t xml:space="preserve">Surname, Initials (year). Title of Book. Place of publication: Publisher. e.g. </w:t>
      </w:r>
    </w:p>
    <w:p w14:paraId="0C35B792" w14:textId="77777777" w:rsidR="00E54186" w:rsidRPr="00676498" w:rsidRDefault="00E54186" w:rsidP="00E54186">
      <w:pPr>
        <w:pStyle w:val="icsmbodytext"/>
        <w:ind w:left="284" w:hanging="284"/>
        <w:rPr>
          <w:sz w:val="18"/>
          <w:szCs w:val="18"/>
        </w:rPr>
      </w:pPr>
      <w:r w:rsidRPr="00676498">
        <w:rPr>
          <w:sz w:val="18"/>
          <w:szCs w:val="18"/>
        </w:rPr>
        <w:t>Harrow, R. (2005). No Place to Hide. New York, NY: Simon &amp; Schuster.</w:t>
      </w:r>
    </w:p>
    <w:p w14:paraId="03D0112B" w14:textId="77777777" w:rsidR="00E54186" w:rsidRPr="00676498" w:rsidRDefault="00E54186" w:rsidP="00E54186">
      <w:pPr>
        <w:pStyle w:val="icsmbodytext"/>
        <w:ind w:left="284" w:hanging="284"/>
        <w:rPr>
          <w:b/>
          <w:bCs/>
          <w:sz w:val="18"/>
          <w:szCs w:val="18"/>
        </w:rPr>
      </w:pPr>
      <w:r w:rsidRPr="00676498">
        <w:rPr>
          <w:b/>
          <w:bCs/>
          <w:sz w:val="18"/>
          <w:szCs w:val="18"/>
        </w:rPr>
        <w:t xml:space="preserve">For book chapters </w:t>
      </w:r>
      <w:r w:rsidRPr="00676498">
        <w:rPr>
          <w:b/>
          <w:bCs/>
          <w:sz w:val="18"/>
          <w:szCs w:val="18"/>
        </w:rPr>
        <w:tab/>
      </w:r>
    </w:p>
    <w:p w14:paraId="602F49C7" w14:textId="77777777" w:rsidR="00E54186" w:rsidRPr="00676498" w:rsidRDefault="00E54186" w:rsidP="00E54186">
      <w:pPr>
        <w:pStyle w:val="icsmbodytext"/>
        <w:ind w:left="284" w:hanging="284"/>
        <w:rPr>
          <w:sz w:val="18"/>
          <w:szCs w:val="18"/>
        </w:rPr>
      </w:pPr>
      <w:r w:rsidRPr="00676498">
        <w:rPr>
          <w:sz w:val="18"/>
          <w:szCs w:val="18"/>
        </w:rPr>
        <w:lastRenderedPageBreak/>
        <w:t>Surname, Initials (year). Chapter title. In Editor's Surname, Initials, Title of Book (pages). Place of publication: Publisher. e.g.</w:t>
      </w:r>
    </w:p>
    <w:p w14:paraId="112E491D" w14:textId="77777777" w:rsidR="00E54186" w:rsidRPr="00676498" w:rsidRDefault="00E54186" w:rsidP="00E54186">
      <w:pPr>
        <w:pStyle w:val="icsmbodytext"/>
        <w:ind w:left="284" w:hanging="284"/>
        <w:rPr>
          <w:sz w:val="18"/>
          <w:szCs w:val="18"/>
        </w:rPr>
      </w:pPr>
      <w:r w:rsidRPr="00676498">
        <w:rPr>
          <w:sz w:val="18"/>
          <w:szCs w:val="18"/>
        </w:rPr>
        <w:t xml:space="preserve">Calabrese, F.A. (2005). The early pathways: theory to practice – a continuum. </w:t>
      </w:r>
      <w:proofErr w:type="spellStart"/>
      <w:r w:rsidRPr="00676498">
        <w:rPr>
          <w:sz w:val="18"/>
          <w:szCs w:val="18"/>
        </w:rPr>
        <w:t>Iin</w:t>
      </w:r>
      <w:proofErr w:type="spellEnd"/>
      <w:r w:rsidRPr="00676498">
        <w:rPr>
          <w:sz w:val="18"/>
          <w:szCs w:val="18"/>
        </w:rPr>
        <w:t xml:space="preserve"> </w:t>
      </w:r>
      <w:proofErr w:type="spellStart"/>
      <w:r w:rsidRPr="00676498">
        <w:rPr>
          <w:sz w:val="18"/>
          <w:szCs w:val="18"/>
        </w:rPr>
        <w:t>Stankosky</w:t>
      </w:r>
      <w:proofErr w:type="spellEnd"/>
      <w:r w:rsidRPr="00676498">
        <w:rPr>
          <w:sz w:val="18"/>
          <w:szCs w:val="18"/>
        </w:rPr>
        <w:t>, M. (Ed.), Creating the Discipline of Knowledge Management (pp. 15-20). New York, NY: Elsevier.</w:t>
      </w:r>
    </w:p>
    <w:p w14:paraId="37B78DA4" w14:textId="77777777" w:rsidR="00E54186" w:rsidRPr="00676498" w:rsidRDefault="00E54186" w:rsidP="00E54186">
      <w:pPr>
        <w:pStyle w:val="icsmbodytext"/>
        <w:ind w:left="284" w:hanging="284"/>
        <w:rPr>
          <w:b/>
          <w:bCs/>
          <w:sz w:val="18"/>
          <w:szCs w:val="18"/>
        </w:rPr>
      </w:pPr>
      <w:r w:rsidRPr="00676498">
        <w:rPr>
          <w:b/>
          <w:bCs/>
          <w:sz w:val="18"/>
          <w:szCs w:val="18"/>
        </w:rPr>
        <w:t xml:space="preserve">For journals </w:t>
      </w:r>
    </w:p>
    <w:p w14:paraId="17C19796" w14:textId="77777777" w:rsidR="00E54186" w:rsidRPr="00676498" w:rsidRDefault="00E54186" w:rsidP="00E54186">
      <w:pPr>
        <w:pStyle w:val="icsmbodytext"/>
        <w:ind w:left="284" w:hanging="284"/>
        <w:rPr>
          <w:sz w:val="18"/>
          <w:szCs w:val="18"/>
        </w:rPr>
      </w:pPr>
      <w:r w:rsidRPr="00676498">
        <w:rPr>
          <w:sz w:val="18"/>
          <w:szCs w:val="18"/>
        </w:rPr>
        <w:t>Surname, Initials (year). Title of article. Journal Name, volume(number), pages. e.g.</w:t>
      </w:r>
    </w:p>
    <w:p w14:paraId="78E10225" w14:textId="77777777" w:rsidR="00E54186" w:rsidRDefault="00E54186" w:rsidP="00E54186">
      <w:pPr>
        <w:pStyle w:val="icsmbodytext"/>
        <w:ind w:left="284" w:hanging="284"/>
        <w:rPr>
          <w:sz w:val="18"/>
          <w:szCs w:val="18"/>
        </w:rPr>
      </w:pPr>
      <w:r w:rsidRPr="00676498">
        <w:rPr>
          <w:sz w:val="18"/>
          <w:szCs w:val="18"/>
        </w:rPr>
        <w:t xml:space="preserve">Capizzi, M.T. and Ferguson, R. (2005). Loyalty trends for the twenty-first century. Journal of Consumer Marketing, 22(2), pp. 72-80. </w:t>
      </w:r>
    </w:p>
    <w:p w14:paraId="6B1C4F88" w14:textId="77777777" w:rsidR="00E54186" w:rsidRPr="00676498" w:rsidRDefault="00E54186" w:rsidP="00E54186">
      <w:pPr>
        <w:pStyle w:val="icsmbodytext"/>
        <w:ind w:left="284" w:hanging="284"/>
        <w:rPr>
          <w:b/>
          <w:bCs/>
          <w:sz w:val="18"/>
          <w:szCs w:val="18"/>
        </w:rPr>
      </w:pPr>
      <w:r w:rsidRPr="00676498">
        <w:rPr>
          <w:b/>
          <w:bCs/>
          <w:sz w:val="18"/>
          <w:szCs w:val="18"/>
        </w:rPr>
        <w:t xml:space="preserve">For published conference proceedings </w:t>
      </w:r>
      <w:r w:rsidRPr="00676498">
        <w:rPr>
          <w:b/>
          <w:bCs/>
          <w:sz w:val="18"/>
          <w:szCs w:val="18"/>
        </w:rPr>
        <w:tab/>
      </w:r>
    </w:p>
    <w:p w14:paraId="38240B9E" w14:textId="77777777" w:rsidR="00E54186" w:rsidRPr="00676498" w:rsidRDefault="00E54186" w:rsidP="00E54186">
      <w:pPr>
        <w:pStyle w:val="icsmbodytext"/>
        <w:ind w:left="284" w:hanging="284"/>
        <w:rPr>
          <w:sz w:val="18"/>
          <w:szCs w:val="18"/>
        </w:rPr>
      </w:pPr>
      <w:r w:rsidRPr="00676498">
        <w:rPr>
          <w:sz w:val="18"/>
          <w:szCs w:val="18"/>
        </w:rPr>
        <w:t>Surname, Initials (year of publication). Title of paper. In Surname, Initials (Ed.), Title of published proceedings which may include place and date(s) held (page numbers).  Place of publication: Publication place. e.g.</w:t>
      </w:r>
    </w:p>
    <w:p w14:paraId="59DE85F0" w14:textId="77777777" w:rsidR="00E54186" w:rsidRPr="00676498" w:rsidRDefault="00E54186" w:rsidP="00E54186">
      <w:pPr>
        <w:pStyle w:val="icsmbodytext"/>
        <w:ind w:left="284" w:hanging="284"/>
        <w:rPr>
          <w:sz w:val="18"/>
          <w:szCs w:val="18"/>
        </w:rPr>
      </w:pPr>
      <w:proofErr w:type="spellStart"/>
      <w:r w:rsidRPr="00676498">
        <w:rPr>
          <w:sz w:val="18"/>
          <w:szCs w:val="18"/>
        </w:rPr>
        <w:t>Jakkilinki</w:t>
      </w:r>
      <w:proofErr w:type="spellEnd"/>
      <w:r w:rsidRPr="00676498">
        <w:rPr>
          <w:sz w:val="18"/>
          <w:szCs w:val="18"/>
        </w:rPr>
        <w:t xml:space="preserve">, R., </w:t>
      </w:r>
      <w:proofErr w:type="spellStart"/>
      <w:r w:rsidRPr="00676498">
        <w:rPr>
          <w:sz w:val="18"/>
          <w:szCs w:val="18"/>
        </w:rPr>
        <w:t>Georgievski</w:t>
      </w:r>
      <w:proofErr w:type="spellEnd"/>
      <w:r w:rsidRPr="00676498">
        <w:rPr>
          <w:sz w:val="18"/>
          <w:szCs w:val="18"/>
        </w:rPr>
        <w:t xml:space="preserve">, M. and Sharda, N. (2007). Connecting destinations with an ontology-based e-tourism planner. In Information and communication technologies in tourism 2007 proceedings of the international conference in Ljubljana, Slovenia, 2007 (pp. 12 – 32). Vienna:  Springer-Verlag. </w:t>
      </w:r>
    </w:p>
    <w:p w14:paraId="48C52459" w14:textId="77777777" w:rsidR="00E54186" w:rsidRPr="00676498" w:rsidRDefault="00E54186" w:rsidP="00E54186">
      <w:pPr>
        <w:pStyle w:val="icsmbodytext"/>
        <w:ind w:left="284" w:hanging="284"/>
        <w:rPr>
          <w:sz w:val="18"/>
          <w:szCs w:val="18"/>
        </w:rPr>
      </w:pPr>
      <w:r w:rsidRPr="00676498">
        <w:rPr>
          <w:b/>
          <w:bCs/>
          <w:sz w:val="18"/>
          <w:szCs w:val="18"/>
        </w:rPr>
        <w:t>For unpublished conference proceedings</w:t>
      </w:r>
      <w:r w:rsidRPr="00676498">
        <w:rPr>
          <w:sz w:val="18"/>
          <w:szCs w:val="18"/>
        </w:rPr>
        <w:tab/>
      </w:r>
    </w:p>
    <w:p w14:paraId="4E105435" w14:textId="77777777" w:rsidR="00E54186" w:rsidRPr="00676498" w:rsidRDefault="00E54186" w:rsidP="00E54186">
      <w:pPr>
        <w:pStyle w:val="icsmbodytext"/>
        <w:ind w:left="284" w:hanging="284"/>
        <w:rPr>
          <w:sz w:val="18"/>
          <w:szCs w:val="18"/>
        </w:rPr>
      </w:pPr>
      <w:r w:rsidRPr="00676498">
        <w:rPr>
          <w:sz w:val="18"/>
          <w:szCs w:val="18"/>
        </w:rPr>
        <w:t>Surname, Initials (year). Title of paper. Paper presented at Name of Conference, date of conference, place of conference.  Retrieved from</w:t>
      </w:r>
      <w:r>
        <w:rPr>
          <w:sz w:val="18"/>
          <w:szCs w:val="18"/>
        </w:rPr>
        <w:t xml:space="preserve"> </w:t>
      </w:r>
      <w:r w:rsidRPr="00676498">
        <w:rPr>
          <w:sz w:val="18"/>
          <w:szCs w:val="18"/>
        </w:rPr>
        <w:t xml:space="preserve">URL if freely available on the internet. Accessed date. e.g. </w:t>
      </w:r>
    </w:p>
    <w:p w14:paraId="637B41FB" w14:textId="77777777" w:rsidR="00E54186" w:rsidRPr="00676498" w:rsidRDefault="00E54186" w:rsidP="00E54186">
      <w:pPr>
        <w:pStyle w:val="icsmbodytext"/>
        <w:ind w:left="284" w:hanging="284"/>
        <w:rPr>
          <w:sz w:val="18"/>
          <w:szCs w:val="18"/>
        </w:rPr>
      </w:pPr>
      <w:proofErr w:type="spellStart"/>
      <w:r w:rsidRPr="00676498">
        <w:rPr>
          <w:sz w:val="18"/>
          <w:szCs w:val="18"/>
        </w:rPr>
        <w:t>Aumueller</w:t>
      </w:r>
      <w:proofErr w:type="spellEnd"/>
      <w:r w:rsidRPr="00676498">
        <w:rPr>
          <w:sz w:val="18"/>
          <w:szCs w:val="18"/>
        </w:rPr>
        <w:t xml:space="preserve">, D. (2005). Semantic authoring and retrieval within a wiki. Paper presented at the European Semantic Web Conference (ESWC), 29 May-1 June, Heraklion, Crete. Retrieved from http://dbs.uni-leipzig.de/file/aumueller05wiksar.pdf. Accessed 20 February 2007. </w:t>
      </w:r>
    </w:p>
    <w:p w14:paraId="0A9F1407" w14:textId="77777777" w:rsidR="00E54186" w:rsidRPr="00676498" w:rsidRDefault="00E54186" w:rsidP="00E54186">
      <w:pPr>
        <w:pStyle w:val="icsmbodytext"/>
        <w:ind w:left="284" w:hanging="284"/>
        <w:rPr>
          <w:sz w:val="18"/>
          <w:szCs w:val="18"/>
        </w:rPr>
      </w:pPr>
      <w:r w:rsidRPr="00676498">
        <w:rPr>
          <w:b/>
          <w:bCs/>
          <w:sz w:val="18"/>
          <w:szCs w:val="18"/>
        </w:rPr>
        <w:t>For working papers</w:t>
      </w:r>
      <w:r w:rsidRPr="00676498">
        <w:rPr>
          <w:sz w:val="18"/>
          <w:szCs w:val="18"/>
        </w:rPr>
        <w:tab/>
      </w:r>
    </w:p>
    <w:p w14:paraId="13CFFBDB" w14:textId="77777777" w:rsidR="00E54186" w:rsidRPr="00676498" w:rsidRDefault="00E54186" w:rsidP="00E54186">
      <w:pPr>
        <w:pStyle w:val="icsmbodytext"/>
        <w:ind w:left="284" w:hanging="284"/>
        <w:rPr>
          <w:sz w:val="18"/>
          <w:szCs w:val="18"/>
        </w:rPr>
      </w:pPr>
      <w:r w:rsidRPr="00676498">
        <w:rPr>
          <w:sz w:val="18"/>
          <w:szCs w:val="18"/>
        </w:rPr>
        <w:t xml:space="preserve">Surname, Initials (year). Title of article. Working paper [number if available]. Institution or organization. Place of organization, date. e.g. </w:t>
      </w:r>
    </w:p>
    <w:p w14:paraId="2CFDB396" w14:textId="77777777" w:rsidR="00E54186" w:rsidRPr="00676498" w:rsidRDefault="00E54186" w:rsidP="00E54186">
      <w:pPr>
        <w:pStyle w:val="icsmbodytext"/>
        <w:ind w:left="284" w:hanging="284"/>
        <w:rPr>
          <w:sz w:val="18"/>
          <w:szCs w:val="18"/>
        </w:rPr>
      </w:pPr>
      <w:proofErr w:type="spellStart"/>
      <w:r w:rsidRPr="00676498">
        <w:rPr>
          <w:sz w:val="18"/>
          <w:szCs w:val="18"/>
        </w:rPr>
        <w:t>Moizer</w:t>
      </w:r>
      <w:proofErr w:type="spellEnd"/>
      <w:r w:rsidRPr="00676498">
        <w:rPr>
          <w:sz w:val="18"/>
          <w:szCs w:val="18"/>
        </w:rPr>
        <w:t xml:space="preserve">, P. (2003). How published academic research can inform policy decisions: the case of mandatory rotation of audit appointments. Working paper.  Leeds University Business School, University of Leeds. Leeds, 28 March. </w:t>
      </w:r>
    </w:p>
    <w:p w14:paraId="1BDF4FB8" w14:textId="77777777" w:rsidR="00E54186" w:rsidRPr="00676498" w:rsidRDefault="00E54186" w:rsidP="00E54186">
      <w:pPr>
        <w:pStyle w:val="icsmbodytext"/>
        <w:ind w:left="284" w:hanging="284"/>
        <w:rPr>
          <w:sz w:val="18"/>
          <w:szCs w:val="18"/>
        </w:rPr>
      </w:pPr>
      <w:r w:rsidRPr="00676498">
        <w:rPr>
          <w:sz w:val="18"/>
          <w:szCs w:val="18"/>
        </w:rPr>
        <w:t>Further information about APA style from http://www.apastyle.org.</w:t>
      </w:r>
    </w:p>
    <w:p w14:paraId="61021198" w14:textId="77777777" w:rsidR="00E54186" w:rsidRPr="00676498" w:rsidRDefault="00E54186" w:rsidP="00E54186">
      <w:pPr>
        <w:pStyle w:val="icsmbodytext"/>
        <w:spacing w:before="720" w:after="240"/>
        <w:ind w:firstLine="0"/>
        <w:rPr>
          <w:b/>
          <w:bCs/>
        </w:rPr>
      </w:pPr>
      <w:r w:rsidRPr="00676498">
        <w:rPr>
          <w:b/>
          <w:bCs/>
        </w:rPr>
        <w:t>Author Biographies</w:t>
      </w:r>
    </w:p>
    <w:p w14:paraId="2769E690" w14:textId="77777777" w:rsidR="00E54186" w:rsidRPr="00545AB5" w:rsidRDefault="00E54186" w:rsidP="00E54186">
      <w:pPr>
        <w:pStyle w:val="icsmbodytext"/>
      </w:pPr>
      <w:r w:rsidRPr="00545AB5">
        <w:t xml:space="preserve">First Author The first paragraph may contain a place and/or date of birth (list place, then date). Next, the author’s educational background is listed. The degrees should be listed with type of degree in what field, which institution, city, state or country, and year degree was earned. The author’s major field of study should be lower-cased. </w:t>
      </w:r>
      <w:r w:rsidRPr="00545AB5">
        <w:tab/>
        <w:t xml:space="preserve">If a photograph is provided, the biography will be indented around it. The photograph is placed at the top left of the biography. </w:t>
      </w:r>
    </w:p>
    <w:p w14:paraId="24BEDCD5" w14:textId="77777777" w:rsidR="00E54186" w:rsidRDefault="00E54186" w:rsidP="00E54186">
      <w:pPr>
        <w:pStyle w:val="icsmbodytext"/>
      </w:pPr>
      <w:r w:rsidRPr="00545AB5">
        <w:t xml:space="preserve">Second Author The first paragraph may contain a place and/or date of birth (list place, then date). Next, the author’s educational background is listed. The degrees should be listed with type of degree in what field, which institution, city, state or country, and year degree was earned. The author’s major field of study should be lower-cased. </w:t>
      </w:r>
      <w:r w:rsidRPr="00545AB5">
        <w:tab/>
        <w:t xml:space="preserve">If a photograph is provided, the biography will be indented around it. The photograph is placed at the top left of the biography. </w:t>
      </w:r>
    </w:p>
    <w:p w14:paraId="492AABE6" w14:textId="77777777" w:rsidR="00E54186" w:rsidRDefault="00E54186" w:rsidP="00E54186">
      <w:pPr>
        <w:pStyle w:val="icsmbodytext"/>
        <w:spacing w:after="240"/>
        <w:ind w:firstLine="238"/>
      </w:pPr>
    </w:p>
    <w:p w14:paraId="05116C34" w14:textId="77777777" w:rsidR="00E54186" w:rsidRDefault="00E54186" w:rsidP="00E54186">
      <w:pPr>
        <w:pStyle w:val="icsmbodytext"/>
        <w:spacing w:after="240"/>
        <w:ind w:firstLine="238"/>
      </w:pPr>
    </w:p>
    <w:p w14:paraId="0870AB9C" w14:textId="77777777" w:rsidR="001C2F46" w:rsidRDefault="001C2F46" w:rsidP="00E54186">
      <w:pPr>
        <w:pStyle w:val="icsmbodytext"/>
        <w:spacing w:after="240"/>
        <w:ind w:firstLine="238"/>
      </w:pPr>
    </w:p>
    <w:p w14:paraId="6574334C" w14:textId="77777777" w:rsidR="001C2F46" w:rsidRDefault="001C2F46" w:rsidP="00E54186">
      <w:pPr>
        <w:pStyle w:val="icsmbodytext"/>
        <w:spacing w:after="240"/>
        <w:ind w:firstLine="238"/>
      </w:pPr>
    </w:p>
    <w:p w14:paraId="35E0CA38" w14:textId="77777777" w:rsidR="001C2F46" w:rsidRDefault="001C2F46" w:rsidP="00E54186">
      <w:pPr>
        <w:pStyle w:val="icsmbodytext"/>
        <w:spacing w:after="240"/>
        <w:ind w:firstLine="238"/>
      </w:pPr>
    </w:p>
    <w:p w14:paraId="0BBA977F" w14:textId="77777777" w:rsidR="001C2F46" w:rsidRDefault="001C2F46" w:rsidP="00E54186">
      <w:pPr>
        <w:pStyle w:val="icsmbodytext"/>
        <w:spacing w:after="240"/>
        <w:ind w:firstLine="238"/>
      </w:pPr>
    </w:p>
    <w:p w14:paraId="10528BC0" w14:textId="77777777" w:rsidR="001C2F46" w:rsidRDefault="001C2F46" w:rsidP="00E54186">
      <w:pPr>
        <w:pStyle w:val="icsmbodytext"/>
        <w:spacing w:after="240"/>
        <w:ind w:firstLine="238"/>
      </w:pPr>
    </w:p>
    <w:p w14:paraId="49C80975" w14:textId="77777777" w:rsidR="001C2F46" w:rsidRDefault="001C2F46" w:rsidP="00E54186">
      <w:pPr>
        <w:pStyle w:val="icsmbodytext"/>
        <w:spacing w:after="240"/>
        <w:ind w:firstLine="238"/>
      </w:pPr>
    </w:p>
    <w:p w14:paraId="1A1FBD00" w14:textId="77777777" w:rsidR="001C2F46" w:rsidRDefault="001C2F46" w:rsidP="00E54186">
      <w:pPr>
        <w:pStyle w:val="icsmbodytext"/>
        <w:spacing w:after="240"/>
        <w:ind w:firstLine="238"/>
      </w:pPr>
    </w:p>
    <w:p w14:paraId="4EA26744" w14:textId="77777777" w:rsidR="001C2F46" w:rsidRDefault="001C2F46" w:rsidP="00E54186">
      <w:pPr>
        <w:pStyle w:val="icsmbodytext"/>
        <w:spacing w:after="240"/>
        <w:ind w:firstLine="238"/>
      </w:pPr>
    </w:p>
    <w:p w14:paraId="4760735E" w14:textId="77777777" w:rsidR="001C2F46" w:rsidRDefault="001C2F46" w:rsidP="00E54186">
      <w:pPr>
        <w:pStyle w:val="icsmbodytext"/>
        <w:spacing w:after="240"/>
        <w:ind w:firstLine="238"/>
      </w:pPr>
    </w:p>
    <w:p w14:paraId="5A36CAEB" w14:textId="77777777" w:rsidR="001C2F46" w:rsidRDefault="001C2F46" w:rsidP="00E54186">
      <w:pPr>
        <w:pStyle w:val="icsmbodytext"/>
        <w:spacing w:after="240"/>
        <w:ind w:firstLine="238"/>
      </w:pPr>
    </w:p>
    <w:p w14:paraId="0313772F" w14:textId="77777777" w:rsidR="001C2F46" w:rsidRDefault="001C2F46" w:rsidP="00E54186">
      <w:pPr>
        <w:pStyle w:val="icsmbodytext"/>
        <w:spacing w:after="240"/>
        <w:ind w:firstLine="238"/>
      </w:pPr>
    </w:p>
    <w:p w14:paraId="1CD00970" w14:textId="77777777" w:rsidR="001C2F46" w:rsidRDefault="001C2F46" w:rsidP="00E54186">
      <w:pPr>
        <w:pStyle w:val="icsmbodytext"/>
        <w:spacing w:after="240"/>
        <w:ind w:firstLine="238"/>
      </w:pPr>
    </w:p>
    <w:p w14:paraId="7406CC7A" w14:textId="77777777" w:rsidR="001C2F46" w:rsidRDefault="001C2F46" w:rsidP="00E54186">
      <w:pPr>
        <w:pStyle w:val="icsmbodytext"/>
        <w:spacing w:after="240"/>
        <w:ind w:firstLine="238"/>
      </w:pPr>
    </w:p>
    <w:p w14:paraId="43DF5D68" w14:textId="77777777" w:rsidR="001C2F46" w:rsidRDefault="001C2F46" w:rsidP="00E54186">
      <w:pPr>
        <w:pStyle w:val="icsmbodytext"/>
        <w:spacing w:after="240"/>
        <w:ind w:firstLine="238"/>
      </w:pPr>
    </w:p>
    <w:p w14:paraId="6B0F26A3" w14:textId="77777777" w:rsidR="001C2F46" w:rsidRDefault="001C2F46" w:rsidP="00E54186">
      <w:pPr>
        <w:pStyle w:val="icsmbodytext"/>
        <w:spacing w:after="240"/>
        <w:ind w:firstLine="238"/>
      </w:pPr>
    </w:p>
    <w:p w14:paraId="3F4A1C79" w14:textId="77777777" w:rsidR="001C2F46" w:rsidRDefault="001C2F46" w:rsidP="00E54186">
      <w:pPr>
        <w:pStyle w:val="icsmbodytext"/>
        <w:spacing w:after="240"/>
        <w:ind w:firstLine="238"/>
      </w:pPr>
    </w:p>
    <w:p w14:paraId="19331F1B" w14:textId="77777777" w:rsidR="001C2F46" w:rsidRDefault="001C2F46" w:rsidP="00E54186">
      <w:pPr>
        <w:pStyle w:val="icsmbodytext"/>
        <w:spacing w:after="240"/>
        <w:ind w:firstLine="238"/>
      </w:pPr>
    </w:p>
    <w:p w14:paraId="593D1DC8" w14:textId="77777777" w:rsidR="001C2F46" w:rsidRDefault="001C2F46" w:rsidP="00E54186">
      <w:pPr>
        <w:pStyle w:val="icsmbodytext"/>
        <w:spacing w:after="240"/>
        <w:ind w:firstLine="238"/>
      </w:pPr>
    </w:p>
    <w:p w14:paraId="18AC6CBB" w14:textId="77777777" w:rsidR="001C2F46" w:rsidRDefault="001C2F46" w:rsidP="00E54186">
      <w:pPr>
        <w:pStyle w:val="icsmbodytext"/>
        <w:spacing w:after="240"/>
        <w:ind w:firstLine="238"/>
      </w:pPr>
    </w:p>
    <w:p w14:paraId="29D40B11" w14:textId="77777777" w:rsidR="001C2F46" w:rsidRDefault="001C2F46" w:rsidP="00E54186">
      <w:pPr>
        <w:pStyle w:val="icsmbodytext"/>
        <w:spacing w:after="240"/>
        <w:ind w:firstLine="238"/>
        <w:sectPr w:rsidR="001C2F46" w:rsidSect="00F702DE">
          <w:footnotePr>
            <w:numFmt w:val="chicago"/>
            <w:numRestart w:val="eachPage"/>
          </w:footnotePr>
          <w:type w:val="continuous"/>
          <w:pgSz w:w="11906" w:h="16838" w:code="9"/>
          <w:pgMar w:top="1446" w:right="913" w:bottom="1627" w:left="913" w:header="720" w:footer="720" w:gutter="0"/>
          <w:cols w:num="2" w:space="480"/>
        </w:sect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48"/>
        <w:gridCol w:w="5148"/>
      </w:tblGrid>
      <w:tr w:rsidR="001C2F46" w14:paraId="29BC9941" w14:textId="77777777" w:rsidTr="001A14D5">
        <w:tc>
          <w:tcPr>
            <w:tcW w:w="5148" w:type="dxa"/>
          </w:tcPr>
          <w:p w14:paraId="46B94971" w14:textId="77777777" w:rsidR="001C2F46" w:rsidRDefault="001C2F46" w:rsidP="001A14D5">
            <w:pPr>
              <w:pStyle w:val="icsmfigurecaption"/>
            </w:pPr>
            <w:r w:rsidRPr="001C3F6D">
              <w:rPr>
                <w:noProof/>
                <w:color w:val="000000" w:themeColor="text1"/>
                <w:lang w:val="en-US" w:eastAsia="en-US"/>
              </w:rPr>
              <w:lastRenderedPageBreak/>
              <w:drawing>
                <wp:inline distT="0" distB="0" distL="0" distR="0" wp14:anchorId="10EE6B70" wp14:editId="259C7132">
                  <wp:extent cx="2857500" cy="2037248"/>
                  <wp:effectExtent l="0" t="0" r="0" b="127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
                            <a:extLst>
                              <a:ext uri="{BEBA8EAE-BF5A-486C-A8C5-ECC9F3942E4B}">
                                <a14:imgProps xmlns:a14="http://schemas.microsoft.com/office/drawing/2010/main">
                                  <a14:imgLayer r:embed="rId11">
                                    <a14:imgEffect>
                                      <a14:brightnessContrast bright="20000" contrast="-20000"/>
                                    </a14:imgEffect>
                                  </a14:imgLayer>
                                </a14:imgProps>
                              </a:ext>
                            </a:extLst>
                          </a:blip>
                          <a:srcRect l="27574" t="19193" r="46053" b="50232"/>
                          <a:stretch/>
                        </pic:blipFill>
                        <pic:spPr bwMode="auto">
                          <a:xfrm>
                            <a:off x="0" y="0"/>
                            <a:ext cx="2863970" cy="2041861"/>
                          </a:xfrm>
                          <a:prstGeom prst="rect">
                            <a:avLst/>
                          </a:prstGeom>
                          <a:ln>
                            <a:noFill/>
                          </a:ln>
                          <a:extLst>
                            <a:ext uri="{53640926-AAD7-44D8-BBD7-CCE9431645EC}">
                              <a14:shadowObscured xmlns:a14="http://schemas.microsoft.com/office/drawing/2010/main"/>
                            </a:ext>
                          </a:extLst>
                        </pic:spPr>
                      </pic:pic>
                    </a:graphicData>
                  </a:graphic>
                </wp:inline>
              </w:drawing>
            </w:r>
          </w:p>
        </w:tc>
        <w:tc>
          <w:tcPr>
            <w:tcW w:w="5148" w:type="dxa"/>
          </w:tcPr>
          <w:p w14:paraId="4D434BB7" w14:textId="77777777" w:rsidR="001C2F46" w:rsidRDefault="001C2F46" w:rsidP="001A14D5">
            <w:pPr>
              <w:pStyle w:val="icsmfigurecaption"/>
            </w:pPr>
            <w:r w:rsidRPr="001C3F6D">
              <w:rPr>
                <w:noProof/>
                <w:color w:val="000000" w:themeColor="text1"/>
                <w:lang w:val="en-US" w:eastAsia="en-US"/>
              </w:rPr>
              <w:drawing>
                <wp:inline distT="0" distB="0" distL="0" distR="0" wp14:anchorId="7DAF45E8" wp14:editId="4819BEB5">
                  <wp:extent cx="2806995" cy="198872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6">
                            <a:extLst>
                              <a:ext uri="{BEBA8EAE-BF5A-486C-A8C5-ECC9F3942E4B}">
                                <a14:imgProps xmlns:a14="http://schemas.microsoft.com/office/drawing/2010/main">
                                  <a14:imgLayer r:embed="rId17">
                                    <a14:imgEffect>
                                      <a14:brightnessContrast bright="40000" contrast="-20000"/>
                                    </a14:imgEffect>
                                  </a14:imgLayer>
                                </a14:imgProps>
                              </a:ext>
                            </a:extLst>
                          </a:blip>
                          <a:srcRect l="54213" t="12756" r="20219" b="56181"/>
                          <a:stretch/>
                        </pic:blipFill>
                        <pic:spPr bwMode="auto">
                          <a:xfrm>
                            <a:off x="0" y="0"/>
                            <a:ext cx="2825891" cy="2002113"/>
                          </a:xfrm>
                          <a:prstGeom prst="rect">
                            <a:avLst/>
                          </a:prstGeom>
                          <a:ln>
                            <a:noFill/>
                          </a:ln>
                          <a:extLst>
                            <a:ext uri="{53640926-AAD7-44D8-BBD7-CCE9431645EC}">
                              <a14:shadowObscured xmlns:a14="http://schemas.microsoft.com/office/drawing/2010/main"/>
                            </a:ext>
                          </a:extLst>
                        </pic:spPr>
                      </pic:pic>
                    </a:graphicData>
                  </a:graphic>
                </wp:inline>
              </w:drawing>
            </w:r>
          </w:p>
        </w:tc>
      </w:tr>
    </w:tbl>
    <w:p w14:paraId="43500A0F" w14:textId="77777777" w:rsidR="001C2F46" w:rsidRDefault="001C2F46" w:rsidP="00383405">
      <w:pPr>
        <w:pStyle w:val="icsmfigurecaption"/>
        <w:spacing w:before="80" w:after="120"/>
        <w:jc w:val="left"/>
      </w:pPr>
      <w:r w:rsidRPr="00C332A8">
        <w:rPr>
          <w:b/>
          <w:bCs/>
        </w:rPr>
        <w:t xml:space="preserve">Fig. </w:t>
      </w:r>
      <w:r w:rsidR="00B62EB5">
        <w:rPr>
          <w:b/>
          <w:bCs/>
        </w:rPr>
        <w:t>2</w:t>
      </w:r>
      <w:r w:rsidRPr="00C332A8">
        <w:rPr>
          <w:b/>
          <w:bCs/>
        </w:rPr>
        <w:t>.</w:t>
      </w:r>
      <w:r>
        <w:t xml:space="preserve"> </w:t>
      </w:r>
      <w:r w:rsidR="00383405" w:rsidRPr="00383405">
        <w:t>You can also use one column for large figures</w:t>
      </w:r>
      <w:r>
        <w:t>.</w:t>
      </w:r>
    </w:p>
    <w:p w14:paraId="709ECB2C" w14:textId="77777777" w:rsidR="001C2F46" w:rsidRPr="00C332A8" w:rsidRDefault="001C2F46" w:rsidP="001C2F46">
      <w:pPr>
        <w:pStyle w:val="icsmtableno"/>
        <w:spacing w:before="240"/>
        <w:outlineLvl w:val="0"/>
        <w:rPr>
          <w:b/>
          <w:bCs/>
        </w:rPr>
      </w:pPr>
      <w:r w:rsidRPr="00C332A8">
        <w:rPr>
          <w:b/>
          <w:bCs/>
        </w:rPr>
        <w:t xml:space="preserve">Table </w:t>
      </w:r>
      <w:r>
        <w:rPr>
          <w:b/>
          <w:bCs/>
        </w:rPr>
        <w:t>2</w:t>
      </w:r>
    </w:p>
    <w:p w14:paraId="16E53C24" w14:textId="77777777" w:rsidR="001C2F46" w:rsidRDefault="001C2F46" w:rsidP="001C2F46">
      <w:pPr>
        <w:pStyle w:val="icsmtablecaption"/>
        <w:tabs>
          <w:tab w:val="left" w:pos="2760"/>
        </w:tabs>
      </w:pPr>
      <w:r>
        <w:t>Results of experiments</w:t>
      </w:r>
      <w:r w:rsidR="00383405">
        <w:t xml:space="preserve"> and comparisons</w:t>
      </w:r>
      <w:r>
        <w:t>.</w:t>
      </w:r>
    </w:p>
    <w:tbl>
      <w:tblPr>
        <w:tblW w:w="9790" w:type="dxa"/>
        <w:jc w:val="center"/>
        <w:tblBorders>
          <w:top w:val="single" w:sz="4" w:space="0" w:color="auto"/>
          <w:bottom w:val="single" w:sz="4" w:space="0" w:color="auto"/>
        </w:tblBorders>
        <w:tblLayout w:type="fixed"/>
        <w:tblLook w:val="0000" w:firstRow="0" w:lastRow="0" w:firstColumn="0" w:lastColumn="0" w:noHBand="0" w:noVBand="0"/>
      </w:tblPr>
      <w:tblGrid>
        <w:gridCol w:w="3231"/>
        <w:gridCol w:w="1592"/>
        <w:gridCol w:w="940"/>
        <w:gridCol w:w="1678"/>
        <w:gridCol w:w="1418"/>
        <w:gridCol w:w="198"/>
        <w:gridCol w:w="733"/>
      </w:tblGrid>
      <w:tr w:rsidR="001C2F46" w14:paraId="72F87A26" w14:textId="77777777" w:rsidTr="00383405">
        <w:trPr>
          <w:jc w:val="center"/>
        </w:trPr>
        <w:tc>
          <w:tcPr>
            <w:tcW w:w="3231" w:type="dxa"/>
            <w:tcBorders>
              <w:top w:val="single" w:sz="4" w:space="0" w:color="auto"/>
              <w:bottom w:val="nil"/>
            </w:tcBorders>
          </w:tcPr>
          <w:p w14:paraId="7340ECF1" w14:textId="77777777" w:rsidR="001C2F46" w:rsidRPr="009047CC" w:rsidRDefault="001C2F46" w:rsidP="001A14D5">
            <w:pPr>
              <w:pStyle w:val="icsmtabletext"/>
              <w:rPr>
                <w:b/>
                <w:bCs/>
              </w:rPr>
            </w:pPr>
          </w:p>
        </w:tc>
        <w:tc>
          <w:tcPr>
            <w:tcW w:w="1592" w:type="dxa"/>
            <w:tcBorders>
              <w:top w:val="single" w:sz="4" w:space="0" w:color="auto"/>
              <w:bottom w:val="single" w:sz="4" w:space="0" w:color="auto"/>
            </w:tcBorders>
          </w:tcPr>
          <w:p w14:paraId="1CCEDEC7" w14:textId="77777777" w:rsidR="001C2F46" w:rsidRPr="009047CC" w:rsidRDefault="001C2F46" w:rsidP="001A14D5">
            <w:pPr>
              <w:pStyle w:val="icsmtabletext"/>
              <w:jc w:val="center"/>
              <w:rPr>
                <w:b/>
                <w:bCs/>
              </w:rPr>
            </w:pPr>
            <w:r w:rsidRPr="009047CC">
              <w:rPr>
                <w:b/>
                <w:bCs/>
              </w:rPr>
              <w:t>Method Accuracy</w:t>
            </w:r>
          </w:p>
        </w:tc>
        <w:tc>
          <w:tcPr>
            <w:tcW w:w="940" w:type="dxa"/>
            <w:tcBorders>
              <w:top w:val="single" w:sz="4" w:space="0" w:color="auto"/>
              <w:bottom w:val="single" w:sz="4" w:space="0" w:color="auto"/>
            </w:tcBorders>
          </w:tcPr>
          <w:p w14:paraId="47452A45" w14:textId="77777777" w:rsidR="001C2F46" w:rsidRPr="009047CC" w:rsidRDefault="001C2F46" w:rsidP="001A14D5">
            <w:pPr>
              <w:pStyle w:val="icsmtabletext"/>
              <w:rPr>
                <w:b/>
                <w:bCs/>
              </w:rPr>
            </w:pPr>
          </w:p>
        </w:tc>
        <w:tc>
          <w:tcPr>
            <w:tcW w:w="1678" w:type="dxa"/>
            <w:tcBorders>
              <w:top w:val="single" w:sz="4" w:space="0" w:color="auto"/>
              <w:bottom w:val="nil"/>
            </w:tcBorders>
          </w:tcPr>
          <w:p w14:paraId="437378D3" w14:textId="77777777" w:rsidR="001C2F46" w:rsidRPr="009047CC" w:rsidRDefault="001C2F46" w:rsidP="001A14D5">
            <w:pPr>
              <w:pStyle w:val="icsmtabletext"/>
              <w:rPr>
                <w:b/>
                <w:bCs/>
              </w:rPr>
            </w:pPr>
          </w:p>
        </w:tc>
        <w:tc>
          <w:tcPr>
            <w:tcW w:w="1616" w:type="dxa"/>
            <w:gridSpan w:val="2"/>
            <w:tcBorders>
              <w:top w:val="single" w:sz="4" w:space="0" w:color="auto"/>
              <w:bottom w:val="single" w:sz="4" w:space="0" w:color="auto"/>
            </w:tcBorders>
          </w:tcPr>
          <w:p w14:paraId="3FEF15BD" w14:textId="77777777" w:rsidR="001C2F46" w:rsidRPr="009047CC" w:rsidRDefault="001C2F46" w:rsidP="001A14D5">
            <w:pPr>
              <w:pStyle w:val="icsmtabletext"/>
              <w:rPr>
                <w:b/>
                <w:bCs/>
              </w:rPr>
            </w:pPr>
            <w:r w:rsidRPr="009047CC">
              <w:rPr>
                <w:b/>
                <w:bCs/>
              </w:rPr>
              <w:t xml:space="preserve">Computation Time </w:t>
            </w:r>
          </w:p>
        </w:tc>
        <w:tc>
          <w:tcPr>
            <w:tcW w:w="733" w:type="dxa"/>
            <w:tcBorders>
              <w:top w:val="single" w:sz="4" w:space="0" w:color="auto"/>
              <w:bottom w:val="single" w:sz="4" w:space="0" w:color="auto"/>
            </w:tcBorders>
          </w:tcPr>
          <w:p w14:paraId="5221BA64" w14:textId="77777777" w:rsidR="001C2F46" w:rsidRPr="009047CC" w:rsidRDefault="001C2F46" w:rsidP="001A14D5">
            <w:pPr>
              <w:pStyle w:val="icsmtabletext"/>
              <w:rPr>
                <w:b/>
                <w:bCs/>
              </w:rPr>
            </w:pPr>
          </w:p>
        </w:tc>
      </w:tr>
      <w:tr w:rsidR="001C2F46" w14:paraId="5F0D41B2" w14:textId="77777777" w:rsidTr="00383405">
        <w:trPr>
          <w:jc w:val="center"/>
        </w:trPr>
        <w:tc>
          <w:tcPr>
            <w:tcW w:w="3231" w:type="dxa"/>
            <w:tcBorders>
              <w:top w:val="nil"/>
              <w:bottom w:val="single" w:sz="4" w:space="0" w:color="auto"/>
            </w:tcBorders>
          </w:tcPr>
          <w:p w14:paraId="4172EC41" w14:textId="77777777" w:rsidR="001C2F46" w:rsidRPr="009047CC" w:rsidRDefault="001C2F46" w:rsidP="001A14D5">
            <w:pPr>
              <w:pStyle w:val="icsmtabletext"/>
              <w:rPr>
                <w:b/>
                <w:bCs/>
              </w:rPr>
            </w:pPr>
          </w:p>
        </w:tc>
        <w:tc>
          <w:tcPr>
            <w:tcW w:w="1592" w:type="dxa"/>
            <w:tcBorders>
              <w:top w:val="nil"/>
              <w:bottom w:val="single" w:sz="4" w:space="0" w:color="auto"/>
            </w:tcBorders>
          </w:tcPr>
          <w:p w14:paraId="70DE5B8B" w14:textId="77777777" w:rsidR="001C2F46" w:rsidRPr="009047CC" w:rsidRDefault="001C2F46" w:rsidP="001A14D5">
            <w:pPr>
              <w:pStyle w:val="icsmtabletext"/>
              <w:rPr>
                <w:b/>
                <w:bCs/>
                <w:lang w:val="fr-FR"/>
              </w:rPr>
            </w:pPr>
            <w:r w:rsidRPr="009047CC">
              <w:rPr>
                <w:b/>
                <w:bCs/>
                <w:lang w:val="fr-FR"/>
              </w:rPr>
              <w:t>Method X</w:t>
            </w:r>
          </w:p>
        </w:tc>
        <w:tc>
          <w:tcPr>
            <w:tcW w:w="940" w:type="dxa"/>
            <w:tcBorders>
              <w:top w:val="nil"/>
              <w:bottom w:val="single" w:sz="4" w:space="0" w:color="auto"/>
            </w:tcBorders>
          </w:tcPr>
          <w:p w14:paraId="1D6ACCD9" w14:textId="77777777" w:rsidR="001C2F46" w:rsidRPr="009047CC" w:rsidRDefault="001C2F46" w:rsidP="001A14D5">
            <w:pPr>
              <w:pStyle w:val="icsmtabletext"/>
              <w:rPr>
                <w:b/>
                <w:bCs/>
                <w:lang w:val="fr-FR"/>
              </w:rPr>
            </w:pPr>
            <w:r w:rsidRPr="009047CC">
              <w:rPr>
                <w:b/>
                <w:bCs/>
                <w:lang w:val="fr-FR"/>
              </w:rPr>
              <w:t>Method Y</w:t>
            </w:r>
          </w:p>
        </w:tc>
        <w:tc>
          <w:tcPr>
            <w:tcW w:w="1678" w:type="dxa"/>
            <w:tcBorders>
              <w:top w:val="nil"/>
              <w:bottom w:val="single" w:sz="4" w:space="0" w:color="auto"/>
            </w:tcBorders>
          </w:tcPr>
          <w:p w14:paraId="2541634C" w14:textId="77777777" w:rsidR="001C2F46" w:rsidRPr="009047CC" w:rsidRDefault="001C2F46" w:rsidP="001A14D5">
            <w:pPr>
              <w:pStyle w:val="icsmtabletext"/>
              <w:rPr>
                <w:b/>
                <w:bCs/>
                <w:lang w:val="fr-FR"/>
              </w:rPr>
            </w:pPr>
          </w:p>
        </w:tc>
        <w:tc>
          <w:tcPr>
            <w:tcW w:w="1418" w:type="dxa"/>
            <w:tcBorders>
              <w:top w:val="nil"/>
              <w:bottom w:val="single" w:sz="4" w:space="0" w:color="auto"/>
            </w:tcBorders>
          </w:tcPr>
          <w:p w14:paraId="588B1281" w14:textId="77777777" w:rsidR="001C2F46" w:rsidRPr="009047CC" w:rsidRDefault="001C2F46" w:rsidP="001A14D5">
            <w:pPr>
              <w:pStyle w:val="icsmtabletext"/>
              <w:rPr>
                <w:b/>
                <w:bCs/>
                <w:lang w:val="fr-FR"/>
              </w:rPr>
            </w:pPr>
            <w:r w:rsidRPr="009047CC">
              <w:rPr>
                <w:b/>
                <w:bCs/>
                <w:lang w:val="fr-FR"/>
              </w:rPr>
              <w:t>Method X</w:t>
            </w:r>
          </w:p>
        </w:tc>
        <w:tc>
          <w:tcPr>
            <w:tcW w:w="931" w:type="dxa"/>
            <w:gridSpan w:val="2"/>
            <w:tcBorders>
              <w:top w:val="nil"/>
              <w:bottom w:val="single" w:sz="4" w:space="0" w:color="auto"/>
            </w:tcBorders>
          </w:tcPr>
          <w:p w14:paraId="6A51CC08" w14:textId="77777777" w:rsidR="001C2F46" w:rsidRPr="009047CC" w:rsidRDefault="001C2F46" w:rsidP="001A14D5">
            <w:pPr>
              <w:pStyle w:val="icsmtabletext"/>
              <w:rPr>
                <w:b/>
                <w:bCs/>
                <w:lang w:val="fr-FR"/>
              </w:rPr>
            </w:pPr>
            <w:r w:rsidRPr="009047CC">
              <w:rPr>
                <w:b/>
                <w:bCs/>
                <w:lang w:val="fr-FR"/>
              </w:rPr>
              <w:t>Method Y</w:t>
            </w:r>
          </w:p>
        </w:tc>
      </w:tr>
      <w:tr w:rsidR="001C2F46" w14:paraId="4F7B6577" w14:textId="77777777" w:rsidTr="00383405">
        <w:trPr>
          <w:jc w:val="center"/>
        </w:trPr>
        <w:tc>
          <w:tcPr>
            <w:tcW w:w="3231" w:type="dxa"/>
            <w:tcBorders>
              <w:top w:val="nil"/>
              <w:bottom w:val="nil"/>
            </w:tcBorders>
          </w:tcPr>
          <w:p w14:paraId="1A9E2DFF" w14:textId="77777777" w:rsidR="001C2F46" w:rsidRDefault="001C2F46" w:rsidP="001A14D5">
            <w:pPr>
              <w:pStyle w:val="icsmtabletext"/>
            </w:pPr>
            <w:r>
              <w:t>A</w:t>
            </w:r>
          </w:p>
        </w:tc>
        <w:tc>
          <w:tcPr>
            <w:tcW w:w="1592" w:type="dxa"/>
            <w:tcBorders>
              <w:top w:val="nil"/>
              <w:bottom w:val="nil"/>
            </w:tcBorders>
          </w:tcPr>
          <w:p w14:paraId="41574B6E" w14:textId="77777777" w:rsidR="001C2F46" w:rsidRDefault="001C2F46" w:rsidP="001A14D5">
            <w:pPr>
              <w:pStyle w:val="icsmtabletext"/>
            </w:pPr>
            <w:r>
              <w:t>6.5</w:t>
            </w:r>
          </w:p>
        </w:tc>
        <w:tc>
          <w:tcPr>
            <w:tcW w:w="940" w:type="dxa"/>
            <w:tcBorders>
              <w:top w:val="nil"/>
              <w:bottom w:val="nil"/>
            </w:tcBorders>
          </w:tcPr>
          <w:p w14:paraId="4CF592DA" w14:textId="77777777" w:rsidR="001C2F46" w:rsidRDefault="001C2F46" w:rsidP="001A14D5">
            <w:pPr>
              <w:pStyle w:val="icsmtabletext"/>
            </w:pPr>
            <w:r>
              <w:t>0.35</w:t>
            </w:r>
          </w:p>
        </w:tc>
        <w:tc>
          <w:tcPr>
            <w:tcW w:w="1678" w:type="dxa"/>
            <w:tcBorders>
              <w:top w:val="nil"/>
              <w:bottom w:val="nil"/>
            </w:tcBorders>
          </w:tcPr>
          <w:p w14:paraId="040F9183" w14:textId="77777777" w:rsidR="001C2F46" w:rsidRDefault="001C2F46" w:rsidP="001A14D5">
            <w:pPr>
              <w:pStyle w:val="icsmtabletext"/>
            </w:pPr>
          </w:p>
        </w:tc>
        <w:tc>
          <w:tcPr>
            <w:tcW w:w="1616" w:type="dxa"/>
            <w:gridSpan w:val="2"/>
            <w:tcBorders>
              <w:top w:val="nil"/>
              <w:bottom w:val="nil"/>
            </w:tcBorders>
          </w:tcPr>
          <w:p w14:paraId="644DF9AC" w14:textId="77777777" w:rsidR="001C2F46" w:rsidRDefault="001C2F46" w:rsidP="001A14D5">
            <w:pPr>
              <w:pStyle w:val="icsmtabletext"/>
            </w:pPr>
            <w:r>
              <w:t>2.0</w:t>
            </w:r>
          </w:p>
        </w:tc>
        <w:tc>
          <w:tcPr>
            <w:tcW w:w="733" w:type="dxa"/>
            <w:tcBorders>
              <w:top w:val="nil"/>
              <w:bottom w:val="nil"/>
            </w:tcBorders>
          </w:tcPr>
          <w:p w14:paraId="1E702656" w14:textId="77777777" w:rsidR="001C2F46" w:rsidRDefault="001C2F46" w:rsidP="001A14D5">
            <w:pPr>
              <w:pStyle w:val="icsmtabletext"/>
            </w:pPr>
            <w:r>
              <w:t>0.30</w:t>
            </w:r>
          </w:p>
        </w:tc>
      </w:tr>
      <w:tr w:rsidR="001C2F46" w14:paraId="35C0F9BB" w14:textId="77777777" w:rsidTr="00383405">
        <w:trPr>
          <w:jc w:val="center"/>
        </w:trPr>
        <w:tc>
          <w:tcPr>
            <w:tcW w:w="3231" w:type="dxa"/>
            <w:tcBorders>
              <w:top w:val="nil"/>
            </w:tcBorders>
          </w:tcPr>
          <w:p w14:paraId="4BF07739" w14:textId="77777777" w:rsidR="001C2F46" w:rsidRDefault="001C2F46" w:rsidP="001A14D5">
            <w:pPr>
              <w:pStyle w:val="icsmtabletext"/>
            </w:pPr>
            <w:r>
              <w:t>B</w:t>
            </w:r>
          </w:p>
        </w:tc>
        <w:tc>
          <w:tcPr>
            <w:tcW w:w="1592" w:type="dxa"/>
            <w:tcBorders>
              <w:top w:val="nil"/>
            </w:tcBorders>
          </w:tcPr>
          <w:p w14:paraId="631A9C3F" w14:textId="77777777" w:rsidR="001C2F46" w:rsidRDefault="001C2F46" w:rsidP="001A14D5">
            <w:pPr>
              <w:pStyle w:val="icsmtabletext"/>
            </w:pPr>
            <w:r>
              <w:t>4.1</w:t>
            </w:r>
          </w:p>
        </w:tc>
        <w:tc>
          <w:tcPr>
            <w:tcW w:w="940" w:type="dxa"/>
            <w:tcBorders>
              <w:top w:val="nil"/>
            </w:tcBorders>
          </w:tcPr>
          <w:p w14:paraId="0EE9153A" w14:textId="77777777" w:rsidR="001C2F46" w:rsidRDefault="001C2F46" w:rsidP="001A14D5">
            <w:pPr>
              <w:pStyle w:val="icsmtabletext"/>
            </w:pPr>
            <w:r>
              <w:t>0.05</w:t>
            </w:r>
          </w:p>
        </w:tc>
        <w:tc>
          <w:tcPr>
            <w:tcW w:w="1678" w:type="dxa"/>
            <w:tcBorders>
              <w:top w:val="nil"/>
            </w:tcBorders>
          </w:tcPr>
          <w:p w14:paraId="1EDFFA9C" w14:textId="77777777" w:rsidR="001C2F46" w:rsidRDefault="001C2F46" w:rsidP="001A14D5">
            <w:pPr>
              <w:pStyle w:val="icsmtabletext"/>
            </w:pPr>
          </w:p>
        </w:tc>
        <w:tc>
          <w:tcPr>
            <w:tcW w:w="1616" w:type="dxa"/>
            <w:gridSpan w:val="2"/>
            <w:tcBorders>
              <w:top w:val="nil"/>
            </w:tcBorders>
          </w:tcPr>
          <w:p w14:paraId="119DF06A" w14:textId="77777777" w:rsidR="001C2F46" w:rsidRDefault="001C2F46" w:rsidP="001A14D5">
            <w:pPr>
              <w:pStyle w:val="icsmtabletext"/>
            </w:pPr>
            <w:r>
              <w:t>2</w:t>
            </w:r>
          </w:p>
        </w:tc>
        <w:tc>
          <w:tcPr>
            <w:tcW w:w="733" w:type="dxa"/>
            <w:tcBorders>
              <w:top w:val="nil"/>
            </w:tcBorders>
          </w:tcPr>
          <w:p w14:paraId="731CDFC2" w14:textId="77777777" w:rsidR="001C2F46" w:rsidRDefault="001C2F46" w:rsidP="001A14D5">
            <w:pPr>
              <w:pStyle w:val="icsmtabletext"/>
            </w:pPr>
            <w:r>
              <w:t>0.02</w:t>
            </w:r>
          </w:p>
        </w:tc>
      </w:tr>
      <w:tr w:rsidR="001C2F46" w14:paraId="291682E0" w14:textId="77777777" w:rsidTr="00383405">
        <w:trPr>
          <w:jc w:val="center"/>
        </w:trPr>
        <w:tc>
          <w:tcPr>
            <w:tcW w:w="3231" w:type="dxa"/>
          </w:tcPr>
          <w:p w14:paraId="47395645" w14:textId="77777777" w:rsidR="001C2F46" w:rsidRDefault="001C2F46" w:rsidP="001A14D5">
            <w:pPr>
              <w:pStyle w:val="icsmtabletext"/>
            </w:pPr>
            <w:r>
              <w:t>C</w:t>
            </w:r>
          </w:p>
        </w:tc>
        <w:tc>
          <w:tcPr>
            <w:tcW w:w="1592" w:type="dxa"/>
          </w:tcPr>
          <w:p w14:paraId="7DAF7F03" w14:textId="77777777" w:rsidR="001C2F46" w:rsidRDefault="001C2F46" w:rsidP="001A14D5">
            <w:pPr>
              <w:pStyle w:val="icsmtabletext"/>
            </w:pPr>
            <w:r>
              <w:t>60.0</w:t>
            </w:r>
          </w:p>
        </w:tc>
        <w:tc>
          <w:tcPr>
            <w:tcW w:w="940" w:type="dxa"/>
          </w:tcPr>
          <w:p w14:paraId="50A89026" w14:textId="77777777" w:rsidR="001C2F46" w:rsidRDefault="001C2F46" w:rsidP="001A14D5">
            <w:pPr>
              <w:pStyle w:val="icsmtabletext"/>
            </w:pPr>
            <w:r>
              <w:t>1.0</w:t>
            </w:r>
          </w:p>
        </w:tc>
        <w:tc>
          <w:tcPr>
            <w:tcW w:w="1678" w:type="dxa"/>
          </w:tcPr>
          <w:p w14:paraId="6DAED798" w14:textId="77777777" w:rsidR="001C2F46" w:rsidRDefault="001C2F46" w:rsidP="001A14D5">
            <w:pPr>
              <w:pStyle w:val="icsmtabletext"/>
            </w:pPr>
          </w:p>
        </w:tc>
        <w:tc>
          <w:tcPr>
            <w:tcW w:w="1616" w:type="dxa"/>
            <w:gridSpan w:val="2"/>
          </w:tcPr>
          <w:p w14:paraId="6791E198" w14:textId="77777777" w:rsidR="001C2F46" w:rsidRDefault="001C2F46" w:rsidP="001A14D5">
            <w:pPr>
              <w:pStyle w:val="icsmtabletext"/>
            </w:pPr>
            <w:r>
              <w:t>50.0</w:t>
            </w:r>
          </w:p>
        </w:tc>
        <w:tc>
          <w:tcPr>
            <w:tcW w:w="733" w:type="dxa"/>
          </w:tcPr>
          <w:p w14:paraId="62887C54" w14:textId="77777777" w:rsidR="001C2F46" w:rsidRDefault="001C2F46" w:rsidP="001A14D5">
            <w:pPr>
              <w:pStyle w:val="icsmtabletext"/>
            </w:pPr>
            <w:r>
              <w:t>&lt;0.10</w:t>
            </w:r>
          </w:p>
        </w:tc>
      </w:tr>
      <w:tr w:rsidR="001C2F46" w14:paraId="6BFC3A2E" w14:textId="77777777" w:rsidTr="00383405">
        <w:trPr>
          <w:jc w:val="center"/>
        </w:trPr>
        <w:tc>
          <w:tcPr>
            <w:tcW w:w="3231" w:type="dxa"/>
          </w:tcPr>
          <w:p w14:paraId="5FA7957A" w14:textId="77777777" w:rsidR="001C2F46" w:rsidRDefault="001C2F46" w:rsidP="001A14D5">
            <w:pPr>
              <w:pStyle w:val="icsmtabletext"/>
            </w:pPr>
            <w:r>
              <w:t>D</w:t>
            </w:r>
          </w:p>
        </w:tc>
        <w:tc>
          <w:tcPr>
            <w:tcW w:w="1592" w:type="dxa"/>
          </w:tcPr>
          <w:p w14:paraId="3B1E5BD0" w14:textId="77777777" w:rsidR="001C2F46" w:rsidRDefault="001C2F46" w:rsidP="001A14D5">
            <w:pPr>
              <w:pStyle w:val="icsmtabletext"/>
            </w:pPr>
            <w:r>
              <w:t>6.0</w:t>
            </w:r>
          </w:p>
        </w:tc>
        <w:tc>
          <w:tcPr>
            <w:tcW w:w="940" w:type="dxa"/>
          </w:tcPr>
          <w:p w14:paraId="16B50305" w14:textId="77777777" w:rsidR="001C2F46" w:rsidRDefault="001C2F46" w:rsidP="001A14D5">
            <w:pPr>
              <w:pStyle w:val="icsmtabletext"/>
            </w:pPr>
            <w:r>
              <w:t>0.50</w:t>
            </w:r>
          </w:p>
        </w:tc>
        <w:tc>
          <w:tcPr>
            <w:tcW w:w="1678" w:type="dxa"/>
          </w:tcPr>
          <w:p w14:paraId="3941A318" w14:textId="77777777" w:rsidR="001C2F46" w:rsidRDefault="001C2F46" w:rsidP="001A14D5">
            <w:pPr>
              <w:pStyle w:val="icsmtabletext"/>
            </w:pPr>
          </w:p>
        </w:tc>
        <w:tc>
          <w:tcPr>
            <w:tcW w:w="1616" w:type="dxa"/>
            <w:gridSpan w:val="2"/>
          </w:tcPr>
          <w:p w14:paraId="261AA61D" w14:textId="77777777" w:rsidR="001C2F46" w:rsidRDefault="001C2F46" w:rsidP="001A14D5">
            <w:pPr>
              <w:pStyle w:val="icsmtabletext"/>
            </w:pPr>
            <w:r>
              <w:t>2</w:t>
            </w:r>
          </w:p>
        </w:tc>
        <w:tc>
          <w:tcPr>
            <w:tcW w:w="733" w:type="dxa"/>
          </w:tcPr>
          <w:p w14:paraId="67636A91" w14:textId="77777777" w:rsidR="001C2F46" w:rsidRDefault="001C2F46" w:rsidP="001A14D5">
            <w:pPr>
              <w:pStyle w:val="icsmtabletext"/>
            </w:pPr>
            <w:r>
              <w:t>0.10</w:t>
            </w:r>
          </w:p>
        </w:tc>
      </w:tr>
      <w:tr w:rsidR="001C2F46" w14:paraId="0882CF86" w14:textId="77777777" w:rsidTr="00383405">
        <w:trPr>
          <w:jc w:val="center"/>
        </w:trPr>
        <w:tc>
          <w:tcPr>
            <w:tcW w:w="3231" w:type="dxa"/>
          </w:tcPr>
          <w:p w14:paraId="4650DA11" w14:textId="77777777" w:rsidR="001C2F46" w:rsidRDefault="001C2F46" w:rsidP="001A14D5">
            <w:pPr>
              <w:pStyle w:val="icsmtabletext"/>
            </w:pPr>
            <w:r>
              <w:t>E</w:t>
            </w:r>
          </w:p>
        </w:tc>
        <w:tc>
          <w:tcPr>
            <w:tcW w:w="1592" w:type="dxa"/>
          </w:tcPr>
          <w:p w14:paraId="26CA929F" w14:textId="77777777" w:rsidR="001C2F46" w:rsidRDefault="001C2F46" w:rsidP="001A14D5">
            <w:pPr>
              <w:pStyle w:val="icsmtabletext"/>
            </w:pPr>
            <w:r>
              <w:t>1.0</w:t>
            </w:r>
          </w:p>
        </w:tc>
        <w:tc>
          <w:tcPr>
            <w:tcW w:w="940" w:type="dxa"/>
          </w:tcPr>
          <w:p w14:paraId="4467AC70" w14:textId="77777777" w:rsidR="001C2F46" w:rsidRDefault="001C2F46" w:rsidP="001A14D5">
            <w:pPr>
              <w:pStyle w:val="icsmtabletext"/>
            </w:pPr>
            <w:r>
              <w:t>0.04</w:t>
            </w:r>
          </w:p>
        </w:tc>
        <w:tc>
          <w:tcPr>
            <w:tcW w:w="1678" w:type="dxa"/>
          </w:tcPr>
          <w:p w14:paraId="584F13E3" w14:textId="77777777" w:rsidR="001C2F46" w:rsidRDefault="001C2F46" w:rsidP="001A14D5">
            <w:pPr>
              <w:pStyle w:val="icsmtabletext"/>
            </w:pPr>
          </w:p>
        </w:tc>
        <w:tc>
          <w:tcPr>
            <w:tcW w:w="1616" w:type="dxa"/>
            <w:gridSpan w:val="2"/>
          </w:tcPr>
          <w:p w14:paraId="6CBAC514" w14:textId="77777777" w:rsidR="001C2F46" w:rsidRDefault="001C2F46" w:rsidP="001A14D5">
            <w:pPr>
              <w:pStyle w:val="icsmtabletext"/>
            </w:pPr>
            <w:r>
              <w:t>1.0</w:t>
            </w:r>
          </w:p>
        </w:tc>
        <w:tc>
          <w:tcPr>
            <w:tcW w:w="733" w:type="dxa"/>
          </w:tcPr>
          <w:p w14:paraId="54277365" w14:textId="77777777" w:rsidR="001C2F46" w:rsidRDefault="001C2F46" w:rsidP="001A14D5">
            <w:pPr>
              <w:pStyle w:val="icsmtabletext"/>
            </w:pPr>
            <w:r>
              <w:t>0.05</w:t>
            </w:r>
          </w:p>
        </w:tc>
      </w:tr>
      <w:tr w:rsidR="001C2F46" w14:paraId="5CCD4355" w14:textId="77777777" w:rsidTr="00383405">
        <w:trPr>
          <w:jc w:val="center"/>
        </w:trPr>
        <w:tc>
          <w:tcPr>
            <w:tcW w:w="3231" w:type="dxa"/>
            <w:tcBorders>
              <w:bottom w:val="single" w:sz="4" w:space="0" w:color="auto"/>
            </w:tcBorders>
          </w:tcPr>
          <w:p w14:paraId="1D5FF563" w14:textId="77777777" w:rsidR="001C2F46" w:rsidRDefault="001C2F46" w:rsidP="001A14D5">
            <w:pPr>
              <w:pStyle w:val="icsmtabletext"/>
            </w:pPr>
            <w:r>
              <w:t>F</w:t>
            </w:r>
          </w:p>
        </w:tc>
        <w:tc>
          <w:tcPr>
            <w:tcW w:w="1592" w:type="dxa"/>
            <w:tcBorders>
              <w:bottom w:val="single" w:sz="4" w:space="0" w:color="auto"/>
            </w:tcBorders>
          </w:tcPr>
          <w:p w14:paraId="0555A92A" w14:textId="77777777" w:rsidR="001C2F46" w:rsidRDefault="001C2F46" w:rsidP="001A14D5">
            <w:pPr>
              <w:pStyle w:val="icsmtabletext"/>
            </w:pPr>
            <w:r>
              <w:t>1.2</w:t>
            </w:r>
          </w:p>
        </w:tc>
        <w:tc>
          <w:tcPr>
            <w:tcW w:w="940" w:type="dxa"/>
            <w:tcBorders>
              <w:bottom w:val="single" w:sz="4" w:space="0" w:color="auto"/>
            </w:tcBorders>
          </w:tcPr>
          <w:p w14:paraId="42476DB3" w14:textId="77777777" w:rsidR="001C2F46" w:rsidRDefault="001C2F46" w:rsidP="001A14D5">
            <w:pPr>
              <w:pStyle w:val="icsmtabletext"/>
            </w:pPr>
            <w:r>
              <w:t>2.1</w:t>
            </w:r>
          </w:p>
        </w:tc>
        <w:tc>
          <w:tcPr>
            <w:tcW w:w="1678" w:type="dxa"/>
            <w:tcBorders>
              <w:bottom w:val="single" w:sz="4" w:space="0" w:color="auto"/>
            </w:tcBorders>
          </w:tcPr>
          <w:p w14:paraId="494843C5" w14:textId="77777777" w:rsidR="001C2F46" w:rsidRDefault="001C2F46" w:rsidP="001A14D5">
            <w:pPr>
              <w:pStyle w:val="icsmtabletext"/>
            </w:pPr>
          </w:p>
        </w:tc>
        <w:tc>
          <w:tcPr>
            <w:tcW w:w="1616" w:type="dxa"/>
            <w:gridSpan w:val="2"/>
            <w:tcBorders>
              <w:bottom w:val="single" w:sz="4" w:space="0" w:color="auto"/>
            </w:tcBorders>
          </w:tcPr>
          <w:p w14:paraId="745CAAF0" w14:textId="77777777" w:rsidR="001C2F46" w:rsidRDefault="001C2F46" w:rsidP="001A14D5">
            <w:pPr>
              <w:pStyle w:val="icsmtabletext"/>
            </w:pPr>
            <w:r>
              <w:t>2</w:t>
            </w:r>
          </w:p>
        </w:tc>
        <w:tc>
          <w:tcPr>
            <w:tcW w:w="733" w:type="dxa"/>
            <w:tcBorders>
              <w:bottom w:val="single" w:sz="4" w:space="0" w:color="auto"/>
            </w:tcBorders>
          </w:tcPr>
          <w:p w14:paraId="2216B93E" w14:textId="77777777" w:rsidR="001C2F46" w:rsidRDefault="001C2F46" w:rsidP="001A14D5">
            <w:pPr>
              <w:pStyle w:val="icsmtabletext"/>
            </w:pPr>
            <w:r>
              <w:t>&lt;0.10</w:t>
            </w:r>
          </w:p>
        </w:tc>
      </w:tr>
    </w:tbl>
    <w:p w14:paraId="499CFC7B" w14:textId="77777777" w:rsidR="001C2F46" w:rsidRDefault="001C2F46" w:rsidP="00E54186">
      <w:pPr>
        <w:pStyle w:val="icsmbodytext"/>
        <w:spacing w:after="240"/>
        <w:ind w:firstLine="238"/>
        <w:sectPr w:rsidR="001C2F46" w:rsidSect="001C2F46">
          <w:footnotePr>
            <w:numFmt w:val="chicago"/>
            <w:numRestart w:val="eachPage"/>
          </w:footnotePr>
          <w:type w:val="continuous"/>
          <w:pgSz w:w="11906" w:h="16838" w:code="9"/>
          <w:pgMar w:top="1446" w:right="913" w:bottom="1627" w:left="913" w:header="720" w:footer="720" w:gutter="0"/>
          <w:cols w:space="480"/>
        </w:sectPr>
      </w:pPr>
    </w:p>
    <w:p w14:paraId="268EC40A" w14:textId="77777777" w:rsidR="001C2F46" w:rsidRDefault="001C2F46" w:rsidP="00E54186">
      <w:pPr>
        <w:pStyle w:val="icsmbodytext"/>
        <w:spacing w:after="240"/>
        <w:ind w:firstLine="238"/>
      </w:pPr>
    </w:p>
    <w:p w14:paraId="4E0386CD" w14:textId="77777777" w:rsidR="001C2F46" w:rsidRDefault="001C2F46" w:rsidP="00E54186">
      <w:pPr>
        <w:pStyle w:val="icsmbodytext"/>
        <w:spacing w:after="240"/>
        <w:ind w:firstLine="238"/>
      </w:pPr>
    </w:p>
    <w:p w14:paraId="78575823" w14:textId="77777777" w:rsidR="001C2F46" w:rsidRDefault="001C2F46" w:rsidP="00E54186">
      <w:pPr>
        <w:pStyle w:val="icsmbodytext"/>
        <w:spacing w:after="240"/>
        <w:ind w:firstLine="238"/>
      </w:pPr>
    </w:p>
    <w:p w14:paraId="49DD259C" w14:textId="77777777" w:rsidR="001C2F46" w:rsidRDefault="001C2F46" w:rsidP="00E54186">
      <w:pPr>
        <w:pStyle w:val="icsmbodytext"/>
        <w:spacing w:after="240"/>
        <w:ind w:firstLine="238"/>
      </w:pPr>
    </w:p>
    <w:p w14:paraId="43F8A4EB" w14:textId="77777777" w:rsidR="001C2F46" w:rsidRDefault="001C2F46" w:rsidP="00E54186">
      <w:pPr>
        <w:pStyle w:val="icsmbodytext"/>
        <w:spacing w:after="240"/>
        <w:ind w:firstLine="238"/>
      </w:pPr>
    </w:p>
    <w:p w14:paraId="34DB9DA5" w14:textId="77777777" w:rsidR="001C2F46" w:rsidRDefault="001C2F46" w:rsidP="00E54186">
      <w:pPr>
        <w:pStyle w:val="icsmbodytext"/>
        <w:spacing w:after="240"/>
        <w:ind w:firstLine="238"/>
      </w:pPr>
    </w:p>
    <w:p w14:paraId="683B8759" w14:textId="77777777" w:rsidR="001C2F46" w:rsidRDefault="001C2F46" w:rsidP="00E54186">
      <w:pPr>
        <w:pStyle w:val="icsmbodytext"/>
        <w:spacing w:after="240"/>
        <w:ind w:firstLine="238"/>
      </w:pPr>
    </w:p>
    <w:p w14:paraId="4EC45B51" w14:textId="77777777" w:rsidR="001C2F46" w:rsidRDefault="001C2F46" w:rsidP="00E54186">
      <w:pPr>
        <w:pStyle w:val="icsmbodytext"/>
        <w:spacing w:after="240"/>
        <w:ind w:firstLine="238"/>
      </w:pPr>
    </w:p>
    <w:p w14:paraId="5DF0012D" w14:textId="77777777" w:rsidR="001C2F46" w:rsidRDefault="001C2F46" w:rsidP="00E54186">
      <w:pPr>
        <w:pStyle w:val="icsmbodytext"/>
        <w:spacing w:after="240"/>
        <w:ind w:firstLine="238"/>
      </w:pPr>
    </w:p>
    <w:p w14:paraId="5B69F184" w14:textId="77777777" w:rsidR="001C2F46" w:rsidRDefault="001C2F46" w:rsidP="00E54186">
      <w:pPr>
        <w:pStyle w:val="icsmbodytext"/>
        <w:spacing w:after="240"/>
        <w:ind w:firstLine="238"/>
      </w:pPr>
    </w:p>
    <w:p w14:paraId="0A632A73" w14:textId="77777777" w:rsidR="001C2F46" w:rsidRDefault="001C2F46" w:rsidP="00E54186">
      <w:pPr>
        <w:pStyle w:val="icsmbodytext"/>
        <w:spacing w:after="240"/>
        <w:ind w:firstLine="238"/>
      </w:pPr>
    </w:p>
    <w:sectPr w:rsidR="001C2F46" w:rsidSect="00F702DE">
      <w:footnotePr>
        <w:numFmt w:val="chicago"/>
        <w:numRestart w:val="eachPage"/>
      </w:footnotePr>
      <w:type w:val="continuous"/>
      <w:pgSz w:w="11906" w:h="16838" w:code="9"/>
      <w:pgMar w:top="1446" w:right="913" w:bottom="1627" w:left="913" w:header="720" w:footer="720" w:gutter="0"/>
      <w:cols w:num="2" w:space="48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391DDCE" w14:textId="77777777" w:rsidR="00E73CB7" w:rsidRDefault="00E73CB7">
      <w:r>
        <w:separator/>
      </w:r>
    </w:p>
  </w:endnote>
  <w:endnote w:type="continuationSeparator" w:id="0">
    <w:p w14:paraId="7613F205" w14:textId="77777777" w:rsidR="00E73CB7" w:rsidRDefault="00E73CB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Batang">
    <w:altName w:val="Batang"/>
    <w:panose1 w:val="02030600000101010101"/>
    <w:charset w:val="81"/>
    <w:family w:val="roman"/>
    <w:pitch w:val="variable"/>
    <w:sig w:usb0="B00002AF" w:usb1="69D77CFB" w:usb2="00000030" w:usb3="00000000" w:csb0="0008009F" w:csb1="00000000"/>
  </w:font>
  <w:font w:name="Microsoft Sans Serif">
    <w:panose1 w:val="020B0604020202020204"/>
    <w:charset w:val="00"/>
    <w:family w:val="swiss"/>
    <w:pitch w:val="variable"/>
    <w:sig w:usb0="E5002EFF" w:usb1="C000605B" w:usb2="00000029" w:usb3="00000000" w:csb0="000101FF" w:csb1="00000000"/>
  </w:font>
  <w:font w:name="Tw Cen MT Condensed Extra Bold">
    <w:panose1 w:val="020B0803020202020204"/>
    <w:charset w:val="00"/>
    <w:family w:val="swiss"/>
    <w:pitch w:val="variable"/>
    <w:sig w:usb0="00000007" w:usb1="00000000" w:usb2="00000000" w:usb3="00000000" w:csb0="00000003" w:csb1="00000000"/>
  </w:font>
  <w:font w:name="Calibri">
    <w:panose1 w:val="020F0502020204030204"/>
    <w:charset w:val="00"/>
    <w:family w:val="swiss"/>
    <w:pitch w:val="variable"/>
    <w:sig w:usb0="E4002EFF" w:usb1="C000247B" w:usb2="00000009" w:usb3="00000000" w:csb0="000001FF" w:csb1="00000000"/>
  </w:font>
  <w:font w:name="Perpetua">
    <w:panose1 w:val="02020502060401020303"/>
    <w:charset w:val="00"/>
    <w:family w:val="roman"/>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D76CA9" w14:textId="77777777" w:rsidR="00E54186" w:rsidRDefault="001D2BD2" w:rsidP="002B6A51">
    <w:pPr>
      <w:pStyle w:val="Footer"/>
      <w:tabs>
        <w:tab w:val="clear" w:pos="4680"/>
        <w:tab w:val="clear" w:pos="9360"/>
        <w:tab w:val="left" w:pos="3663"/>
      </w:tabs>
    </w:pPr>
    <w:r>
      <w:rPr>
        <w:rFonts w:ascii="Tw Cen MT Condensed Extra Bold" w:hAnsi="Tw Cen MT Condensed Extra Bold"/>
        <w:noProof/>
        <w:sz w:val="16"/>
        <w:szCs w:val="16"/>
        <w:lang w:val="en-US" w:eastAsia="en-US"/>
      </w:rPr>
      <mc:AlternateContent>
        <mc:Choice Requires="wps">
          <w:drawing>
            <wp:anchor distT="0" distB="0" distL="114300" distR="114300" simplePos="0" relativeHeight="251667456" behindDoc="0" locked="0" layoutInCell="1" allowOverlap="1" wp14:anchorId="2B78880E" wp14:editId="4A0848F1">
              <wp:simplePos x="0" y="0"/>
              <wp:positionH relativeFrom="column">
                <wp:posOffset>5411470</wp:posOffset>
              </wp:positionH>
              <wp:positionV relativeFrom="paragraph">
                <wp:posOffset>47625</wp:posOffset>
              </wp:positionV>
              <wp:extent cx="1682115" cy="292735"/>
              <wp:effectExtent l="0" t="0" r="0" b="0"/>
              <wp:wrapNone/>
              <wp:docPr id="671" name="Rectangle 671"/>
              <wp:cNvGraphicFramePr/>
              <a:graphic xmlns:a="http://schemas.openxmlformats.org/drawingml/2006/main">
                <a:graphicData uri="http://schemas.microsoft.com/office/word/2010/wordprocessingShape">
                  <wps:wsp>
                    <wps:cNvSpPr/>
                    <wps:spPr>
                      <a:xfrm>
                        <a:off x="0" y="0"/>
                        <a:ext cx="1682115" cy="29273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62D29974" w14:textId="77777777" w:rsidR="001D2BD2" w:rsidRPr="0004624E" w:rsidRDefault="001D2BD2" w:rsidP="001D2BD2">
                          <w:pPr>
                            <w:rPr>
                              <w:rFonts w:asciiTheme="minorHAnsi" w:eastAsia="Batang" w:hAnsiTheme="minorHAnsi" w:cstheme="minorHAnsi"/>
                              <w:b/>
                              <w:bCs/>
                              <w:color w:val="0D0D0D" w:themeColor="text1" w:themeTint="F2"/>
                              <w:sz w:val="18"/>
                              <w:szCs w:val="18"/>
                              <w:lang w:val="en-US"/>
                            </w:rPr>
                          </w:pPr>
                          <w:r w:rsidRPr="0004624E">
                            <w:rPr>
                              <w:rFonts w:asciiTheme="minorHAnsi" w:eastAsia="Batang" w:hAnsiTheme="minorHAnsi" w:cstheme="minorHAnsi"/>
                              <w:b/>
                              <w:bCs/>
                              <w:color w:val="0D0D0D" w:themeColor="text1" w:themeTint="F2"/>
                              <w:sz w:val="18"/>
                              <w:szCs w:val="18"/>
                              <w:lang w:val="en-US"/>
                            </w:rPr>
                            <w:t>E-ISSN: 2289-8603</w:t>
                          </w:r>
                        </w:p>
                        <w:p w14:paraId="4455D780" w14:textId="77777777" w:rsidR="001D2BD2" w:rsidRPr="00857381" w:rsidRDefault="001D2BD2" w:rsidP="001D2BD2">
                          <w:pPr>
                            <w:rPr>
                              <w:sz w:val="15"/>
                              <w:szCs w:val="15"/>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B78880E" id="Rectangle 671" o:spid="_x0000_s1027" style="position:absolute;margin-left:426.1pt;margin-top:3.75pt;width:132.45pt;height:23.0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" filled="f" stroked="f" strokeweight="2pt">
              <v:textbox>
                <w:txbxContent>
                  <w:p w14:paraId="62D29974" w14:textId="77777777" w:rsidR="001D2BD2" w:rsidRPr="0004624E" w:rsidRDefault="001D2BD2" w:rsidP="001D2BD2">
                    <w:pPr>
                      <w:rPr>
                        <w:rFonts w:asciiTheme="minorHAnsi" w:eastAsia="Batang" w:hAnsiTheme="minorHAnsi" w:cstheme="minorHAnsi"/>
                        <w:b/>
                        <w:bCs/>
                        <w:color w:val="0D0D0D" w:themeColor="text1" w:themeTint="F2"/>
                        <w:sz w:val="18"/>
                        <w:szCs w:val="18"/>
                        <w:lang w:val="en-US"/>
                      </w:rPr>
                    </w:pPr>
                    <w:r w:rsidRPr="0004624E">
                      <w:rPr>
                        <w:rFonts w:asciiTheme="minorHAnsi" w:eastAsia="Batang" w:hAnsiTheme="minorHAnsi" w:cstheme="minorHAnsi"/>
                        <w:b/>
                        <w:bCs/>
                        <w:color w:val="0D0D0D" w:themeColor="text1" w:themeTint="F2"/>
                        <w:sz w:val="18"/>
                        <w:szCs w:val="18"/>
                        <w:lang w:val="en-US"/>
                      </w:rPr>
                      <w:t>E-ISSN: 2289-8603</w:t>
                    </w:r>
                  </w:p>
                  <w:p w14:paraId="4455D780" w14:textId="77777777" w:rsidR="001D2BD2" w:rsidRPr="00857381" w:rsidRDefault="001D2BD2" w:rsidP="001D2BD2">
                    <w:pPr>
                      <w:rPr>
                        <w:sz w:val="15"/>
                        <w:szCs w:val="15"/>
                      </w:rPr>
                    </w:pPr>
                  </w:p>
                </w:txbxContent>
              </v:textbox>
            </v:rect>
          </w:pict>
        </mc:Fallback>
      </mc:AlternateContent>
    </w:r>
    <w:r w:rsidR="00E54186">
      <w:rPr>
        <w:rFonts w:ascii="Tw Cen MT Condensed Extra Bold" w:hAnsi="Tw Cen MT Condensed Extra Bold"/>
        <w:noProof/>
        <w:sz w:val="16"/>
        <w:szCs w:val="16"/>
        <w:lang w:val="en-US" w:eastAsia="en-US"/>
      </w:rPr>
      <w:drawing>
        <wp:anchor distT="0" distB="0" distL="114300" distR="114300" simplePos="0" relativeHeight="251663360" behindDoc="0" locked="0" layoutInCell="1" allowOverlap="1" wp14:anchorId="3AE326CF" wp14:editId="3754A433">
          <wp:simplePos x="0" y="0"/>
          <wp:positionH relativeFrom="column">
            <wp:posOffset>5495290</wp:posOffset>
          </wp:positionH>
          <wp:positionV relativeFrom="paragraph">
            <wp:posOffset>-95250</wp:posOffset>
          </wp:positionV>
          <wp:extent cx="920750" cy="193675"/>
          <wp:effectExtent l="0" t="0" r="0" b="0"/>
          <wp:wrapTopAndBottom/>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3.jpg"/>
                  <pic:cNvPicPr/>
                </pic:nvPicPr>
                <pic:blipFill rotWithShape="1">
                  <a:blip r:embed="rId1" cstate="print">
                    <a:extLst>
                      <a:ext uri="{BEBA8EAE-BF5A-486C-A8C5-ECC9F3942E4B}">
                        <a14:imgProps xmlns:a14="http://schemas.microsoft.com/office/drawing/2010/main">
                          <a14:imgLayer r:embed="rId2">
                            <a14:imgEffect>
                              <a14:sharpenSoften amount="50000"/>
                            </a14:imgEffect>
                          </a14:imgLayer>
                        </a14:imgProps>
                      </a:ext>
                      <a:ext uri="{28A0092B-C50C-407E-A947-70E740481C1C}">
                        <a14:useLocalDpi xmlns:a14="http://schemas.microsoft.com/office/drawing/2010/main" val="0"/>
                      </a:ext>
                    </a:extLst>
                  </a:blip>
                  <a:srcRect b="17143"/>
                  <a:stretch/>
                </pic:blipFill>
                <pic:spPr bwMode="auto">
                  <a:xfrm>
                    <a:off x="0" y="0"/>
                    <a:ext cx="920750" cy="1936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sdt>
      <w:sdtPr>
        <w:id w:val="-408923932"/>
        <w:docPartObj>
          <w:docPartGallery w:val="Page Numbers (Bottom of Page)"/>
          <w:docPartUnique/>
        </w:docPartObj>
      </w:sdtPr>
      <w:sdtEndPr/>
      <w:sdtContent>
        <w:r w:rsidR="00E54186">
          <w:rPr>
            <w:noProof/>
            <w:lang w:val="en-US" w:eastAsia="en-US"/>
          </w:rPr>
          <mc:AlternateContent>
            <mc:Choice Requires="wps">
              <w:drawing>
                <wp:anchor distT="0" distB="0" distL="114300" distR="114300" simplePos="0" relativeHeight="251659264" behindDoc="0" locked="0" layoutInCell="1" allowOverlap="1" wp14:anchorId="452BF991" wp14:editId="4311FCA1">
                  <wp:simplePos x="0" y="0"/>
                  <wp:positionH relativeFrom="leftMargin">
                    <wp:posOffset>572770</wp:posOffset>
                  </wp:positionH>
                  <wp:positionV relativeFrom="bottomMargin">
                    <wp:posOffset>410843</wp:posOffset>
                  </wp:positionV>
                  <wp:extent cx="565785" cy="191770"/>
                  <wp:effectExtent l="0" t="0" r="0" b="0"/>
                  <wp:wrapNone/>
                  <wp:docPr id="649" name="Rectangle 6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flipH="1">
                            <a:off x="0" y="0"/>
                            <a:ext cx="565785" cy="191770"/>
                          </a:xfrm>
                          <a:prstGeom prst="rect">
                            <a:avLst/>
                          </a:prstGeom>
                          <a:noFill/>
                          <a:extLst>
                            <a:ext uri="{909E8E84-426E-40DD-AFC4-6F175D3DCCD1}">
                              <a14:hiddenFill xmlns:a14="http://schemas.microsoft.com/office/drawing/2010/main">
                                <a:solidFill>
                                  <a:srgbClr val="C0504D"/>
                                </a:solidFill>
                              </a14:hiddenFill>
                            </a:ext>
                            <a:ext uri="{91240B29-F687-4F45-9708-019B960494DF}">
                              <a14:hiddenLine xmlns:a14="http://schemas.microsoft.com/office/drawing/2010/main" w="28575">
                                <a:solidFill>
                                  <a:srgbClr val="5C83B4"/>
                                </a:solidFill>
                                <a:miter lim="800000"/>
                                <a:headEnd/>
                                <a:tailEnd/>
                              </a14:hiddenLine>
                            </a:ext>
                          </a:extLst>
                        </wps:spPr>
                        <wps:txbx>
                          <w:txbxContent>
                            <w:p w14:paraId="24B1ED70" w14:textId="77777777" w:rsidR="00E54186" w:rsidRDefault="00E54186">
                              <w:pPr>
                                <w:pBdr>
                                  <w:top w:val="single" w:sz="4" w:space="1" w:color="7F7F7F" w:themeColor="background1" w:themeShade="7F"/>
                                </w:pBdr>
                                <w:jc w:val="center"/>
                                <w:rPr>
                                  <w:color w:val="C0504D" w:themeColor="accent2"/>
                                </w:rPr>
                              </w:pPr>
                              <w:r>
                                <w:fldChar w:fldCharType="begin"/>
                              </w:r>
                              <w:r>
                                <w:instrText xml:space="preserve"> PAGE   \* MERGEFORMAT </w:instrText>
                              </w:r>
                              <w:r>
                                <w:fldChar w:fldCharType="separate"/>
                              </w:r>
                              <w:r w:rsidR="005570C8" w:rsidRPr="005570C8">
                                <w:rPr>
                                  <w:noProof/>
                                  <w:color w:val="C0504D" w:themeColor="accent2"/>
                                </w:rPr>
                                <w:t>4</w:t>
                              </w:r>
                              <w:r>
                                <w:rPr>
                                  <w:noProof/>
                                  <w:color w:val="C0504D" w:themeColor="accent2"/>
                                </w:rPr>
                                <w:fldChar w:fldCharType="end"/>
                              </w:r>
                            </w:p>
                          </w:txbxContent>
                        </wps:txbx>
                        <wps:bodyPr rot="0" vert="horz" wrap="square" lIns="91440" tIns="0" rIns="91440" bIns="0" anchor="t" anchorCtr="0" upright="1">
                          <a:noAutofit/>
                        </wps:bodyPr>
                      </wps:wsp>
                    </a:graphicData>
                  </a:graphic>
                  <wp14:sizeRelH relativeFrom="page">
                    <wp14:pctWidth>0</wp14:pctWidth>
                  </wp14:sizeRelH>
                  <wp14:sizeRelV relativeFrom="bottomMargin">
                    <wp14:pctHeight>0</wp14:pctHeight>
                  </wp14:sizeRelV>
                </wp:anchor>
              </w:drawing>
            </mc:Choice>
            <mc:Fallback>
              <w:pict>
                <v:rect w14:anchorId="452BF991" id="Rectangle 649" o:spid="_x0000_s1028" style="position:absolute;margin-left:45.1pt;margin-top:32.35pt;width:44.55pt;height:15.1pt;rotation:180;flip:x;z-index:251659264;visibility:visible;mso-wrap-style:square;mso-width-percent:0;mso-height-percent:0;mso-wrap-distance-left:9pt;mso-wrap-distance-top:0;mso-wrap-distance-right:9pt;mso-wrap-distance-bottom:0;mso-position-horizontal:absolute;mso-position-horizontal-relative:left-margin-area;mso-position-vertical:absolute;mso-position-vertical-relative:bottom-margin-area;mso-width-percent:0;mso-height-percent:0;mso-width-relative:page;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" filled="f" fillcolor="#c0504d" stroked="f" strokecolor="#5c83b4" strokeweight="2.25pt">
                  <v:textbox inset=",0,,0">
                    <w:txbxContent>
                      <w:p w14:paraId="24B1ED70" w14:textId="77777777" w:rsidR="00E54186" w:rsidRDefault="00E54186">
                        <w:pPr>
                          <w:pBdr>
                            <w:top w:val="single" w:sz="4" w:space="1" w:color="7F7F7F" w:themeColor="background1" w:themeShade="7F"/>
                          </w:pBdr>
                          <w:jc w:val="center"/>
                          <w:rPr>
                            <w:color w:val="C0504D" w:themeColor="accent2"/>
                          </w:rPr>
                        </w:pPr>
                        <w:r>
                          <w:fldChar w:fldCharType="begin"/>
                        </w:r>
                        <w:r>
                          <w:instrText xml:space="preserve"> PAGE   \* MERGEFORMAT </w:instrText>
                        </w:r>
                        <w:r>
                          <w:fldChar w:fldCharType="separate"/>
                        </w:r>
                        <w:r w:rsidR="005570C8" w:rsidRPr="005570C8">
                          <w:rPr>
                            <w:noProof/>
                            <w:color w:val="C0504D" w:themeColor="accent2"/>
                          </w:rPr>
                          <w:t>4</w:t>
                        </w:r>
                        <w:r>
                          <w:rPr>
                            <w:noProof/>
                            <w:color w:val="C0504D" w:themeColor="accent2"/>
                          </w:rPr>
                          <w:fldChar w:fldCharType="end"/>
                        </w:r>
                      </w:p>
                    </w:txbxContent>
                  </v:textbox>
                  <w10:wrap anchorx="margin" anchory="margin"/>
                </v:rect>
              </w:pict>
            </mc:Fallback>
          </mc:AlternateContent>
        </w:r>
      </w:sdtContent>
    </w:sdt>
    <w:r w:rsidR="00E54186">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B3C0ED1" w14:textId="77777777" w:rsidR="00E73CB7" w:rsidRDefault="00E73CB7">
      <w:r>
        <w:separator/>
      </w:r>
    </w:p>
  </w:footnote>
  <w:footnote w:type="continuationSeparator" w:id="0">
    <w:p w14:paraId="177B9B42" w14:textId="77777777" w:rsidR="00E73CB7" w:rsidRDefault="00E73CB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B3727E" w14:textId="77777777" w:rsidR="00E54186" w:rsidRPr="006E77E8" w:rsidRDefault="00E54186" w:rsidP="005570C8">
    <w:pPr>
      <w:pStyle w:val="Header"/>
      <w:jc w:val="center"/>
      <w:rPr>
        <w:rFonts w:ascii="Cambria Math" w:hAnsi="Cambria Math"/>
        <w:b/>
        <w:bCs/>
      </w:rPr>
    </w:pPr>
    <w:r>
      <w:rPr>
        <w:rFonts w:ascii="Cambria Math" w:hAnsi="Cambria Math" w:cstheme="majorBidi"/>
        <w:b/>
        <w:bCs/>
        <w:noProof/>
        <w:lang w:val="en-US" w:eastAsia="en-US"/>
      </w:rPr>
      <mc:AlternateContent>
        <mc:Choice Requires="wps">
          <w:drawing>
            <wp:anchor distT="0" distB="0" distL="114300" distR="114300" simplePos="0" relativeHeight="251661312" behindDoc="0" locked="0" layoutInCell="1" allowOverlap="1" wp14:anchorId="3BE1382E" wp14:editId="4A351F18">
              <wp:simplePos x="0" y="0"/>
              <wp:positionH relativeFrom="column">
                <wp:posOffset>-8311</wp:posOffset>
              </wp:positionH>
              <wp:positionV relativeFrom="paragraph">
                <wp:posOffset>-161290</wp:posOffset>
              </wp:positionV>
              <wp:extent cx="676275" cy="390525"/>
              <wp:effectExtent l="0" t="0" r="9525" b="9525"/>
              <wp:wrapNone/>
              <wp:docPr id="8" name="Rectangle 8"/>
              <wp:cNvGraphicFramePr/>
              <a:graphic xmlns:a="http://schemas.openxmlformats.org/drawingml/2006/main">
                <a:graphicData uri="http://schemas.microsoft.com/office/word/2010/wordprocessingShape">
                  <wps:wsp>
                    <wps:cNvSpPr/>
                    <wps:spPr>
                      <a:xfrm>
                        <a:off x="0" y="0"/>
                        <a:ext cx="676275" cy="390525"/>
                      </a:xfrm>
                      <a:prstGeom prst="rect">
                        <a:avLst/>
                      </a:prstGeom>
                      <a:solidFill>
                        <a:schemeClr val="accent2">
                          <a:lumMod val="60000"/>
                          <a:lumOff val="40000"/>
                        </a:schemeClr>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B0EC04E" w14:textId="77777777" w:rsidR="00E54186" w:rsidRPr="00DA0804" w:rsidRDefault="00E54186" w:rsidP="002B6A51">
                          <w:pPr>
                            <w:jc w:val="center"/>
                            <w:rPr>
                              <w:rFonts w:ascii="Batang" w:eastAsia="Batang" w:hAnsi="Batang" w:cs="Microsoft Sans Serif"/>
                              <w:b/>
                              <w:bCs/>
                              <w:color w:val="0D0D0D" w:themeColor="text1" w:themeTint="F2"/>
                              <w:lang w:val="en-US"/>
                            </w:rPr>
                          </w:pPr>
                          <w:r w:rsidRPr="00DA0804">
                            <w:rPr>
                              <w:rFonts w:ascii="Batang" w:eastAsia="Batang" w:hAnsi="Batang" w:cs="Microsoft Sans Serif"/>
                              <w:b/>
                              <w:bCs/>
                              <w:color w:val="0D0D0D" w:themeColor="text1" w:themeTint="F2"/>
                              <w:lang w:val="en-US"/>
                            </w:rPr>
                            <w:t>JSCDS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BE1382E" id="Rectangle 8" o:spid="_x0000_s1026" style="position:absolute;left:0;text-align:left;margin-left:-.65pt;margin-top:-12.7pt;width:53.25pt;height:30.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" fillcolor="#d99594 [1941]" stroked="f" strokeweight="2pt">
              <v:textbox>
                <w:txbxContent>
                  <w:p w14:paraId="0B0EC04E" w14:textId="77777777" w:rsidR="00E54186" w:rsidRPr="00DA0804" w:rsidRDefault="00E54186" w:rsidP="002B6A51">
                    <w:pPr>
                      <w:jc w:val="center"/>
                      <w:rPr>
                        <w:rFonts w:ascii="Batang" w:eastAsia="Batang" w:hAnsi="Batang" w:cs="Microsoft Sans Serif"/>
                        <w:b/>
                        <w:bCs/>
                        <w:color w:val="0D0D0D" w:themeColor="text1" w:themeTint="F2"/>
                        <w:lang w:val="en-US"/>
                      </w:rPr>
                    </w:pPr>
                    <w:r w:rsidRPr="00DA0804">
                      <w:rPr>
                        <w:rFonts w:ascii="Batang" w:eastAsia="Batang" w:hAnsi="Batang" w:cs="Microsoft Sans Serif"/>
                        <w:b/>
                        <w:bCs/>
                        <w:color w:val="0D0D0D" w:themeColor="text1" w:themeTint="F2"/>
                        <w:lang w:val="en-US"/>
                      </w:rPr>
                      <w:t>JSCDSS</w:t>
                    </w:r>
                  </w:p>
                </w:txbxContent>
              </v:textbox>
            </v:rect>
          </w:pict>
        </mc:Fallback>
      </mc:AlternateContent>
    </w:r>
    <w:r w:rsidRPr="006E77E8">
      <w:rPr>
        <w:rFonts w:ascii="Cambria Math" w:hAnsi="Cambria Math" w:cstheme="majorBidi"/>
        <w:b/>
        <w:bCs/>
      </w:rPr>
      <w:t>Journal of Soft Computing and Decision Support Systems</w:t>
    </w:r>
    <w:r>
      <w:rPr>
        <w:rFonts w:ascii="Cambria Math" w:hAnsi="Cambria Math" w:cstheme="majorBidi"/>
        <w:b/>
        <w:bCs/>
      </w:rPr>
      <w:t xml:space="preserve"> </w:t>
    </w:r>
    <w:r w:rsidR="00AB02F6">
      <w:rPr>
        <w:rFonts w:ascii="Cambria Math" w:hAnsi="Cambria Math" w:cstheme="majorBidi"/>
        <w:b/>
        <w:bCs/>
      </w:rPr>
      <w:t>2</w:t>
    </w:r>
    <w:r>
      <w:rPr>
        <w:rFonts w:ascii="Cambria Math" w:hAnsi="Cambria Math" w:cstheme="majorBidi"/>
        <w:b/>
        <w:bCs/>
      </w:rPr>
      <w:t>:1 (201</w:t>
    </w:r>
    <w:r w:rsidR="00AB02F6">
      <w:rPr>
        <w:rFonts w:ascii="Cambria Math" w:hAnsi="Cambria Math" w:cstheme="majorBidi"/>
        <w:b/>
        <w:bCs/>
      </w:rPr>
      <w:t>5</w:t>
    </w:r>
    <w:r>
      <w:rPr>
        <w:rFonts w:ascii="Cambria Math" w:hAnsi="Cambria Math" w:cstheme="majorBidi"/>
        <w:b/>
        <w:bCs/>
      </w:rPr>
      <w:t>) 1</w:t>
    </w:r>
    <w:r w:rsidRPr="006E77E8">
      <w:rPr>
        <w:rFonts w:ascii="Cambria Math" w:hAnsi="Cambria Math" w:cstheme="majorBidi"/>
        <w:b/>
        <w:bCs/>
      </w:rPr>
      <w:t>-</w:t>
    </w:r>
    <w:r w:rsidR="005570C8">
      <w:rPr>
        <w:rFonts w:ascii="Cambria Math" w:hAnsi="Cambria Math" w:cstheme="majorBidi"/>
        <w:b/>
        <w:bCs/>
      </w:rPr>
      <w:t>4</w:t>
    </w:r>
    <w:r>
      <w:rPr>
        <w:rFonts w:ascii="Cambria Math" w:hAnsi="Cambria Math" w:cstheme="majorBidi"/>
        <w:b/>
        <w:bCs/>
      </w:rPr>
      <w:t xml:space="preserve"> </w:t>
    </w:r>
  </w:p>
  <w:p w14:paraId="1B3C2D7C" w14:textId="77777777" w:rsidR="00E54186" w:rsidRDefault="001D2BD2">
    <w:pPr>
      <w:pStyle w:val="Header"/>
    </w:pPr>
    <w:r>
      <w:rPr>
        <w:noProof/>
        <w:lang w:val="en-US" w:eastAsia="en-US"/>
      </w:rPr>
      <mc:AlternateContent>
        <mc:Choice Requires="wps">
          <w:drawing>
            <wp:anchor distT="0" distB="0" distL="114300" distR="114300" simplePos="0" relativeHeight="251665408" behindDoc="0" locked="0" layoutInCell="1" allowOverlap="1" wp14:anchorId="72F6B927" wp14:editId="7E29FA69">
              <wp:simplePos x="0" y="0"/>
              <wp:positionH relativeFrom="column">
                <wp:posOffset>614045</wp:posOffset>
              </wp:positionH>
              <wp:positionV relativeFrom="paragraph">
                <wp:posOffset>66040</wp:posOffset>
              </wp:positionV>
              <wp:extent cx="6848475" cy="0"/>
              <wp:effectExtent l="0" t="0" r="9525" b="19050"/>
              <wp:wrapNone/>
              <wp:docPr id="9"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848475" cy="0"/>
                      </a:xfrm>
                      <a:prstGeom prst="line">
                        <a:avLst/>
                      </a:prstGeom>
                      <a:ln>
                        <a:solidFill>
                          <a:schemeClr val="accent2">
                            <a:lumMod val="60000"/>
                            <a:lumOff val="40000"/>
                          </a:schemeClr>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93A4D1D" id="Straight Connector 9" o:spid="_x0000_s1026" style="position:absolute;z-index:251665408;visibility:visible;mso-wrap-style:square;mso-wrap-distance-left:9pt;mso-wrap-distance-top:0;mso-wrap-distance-right:9pt;mso-wrap-distance-bottom:0;mso-position-horizontal:absolute;mso-position-horizontal-relative:text;mso-position-vertical:absolute;mso-position-vertical-relative:text" from="48.35pt,5.2pt" to="587.6pt,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" strokecolor="#d99594 [1941]">
              <o:lock v:ext="edit" shapetype="f"/>
            </v:lin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8E35F5F"/>
    <w:multiLevelType w:val="multilevel"/>
    <w:tmpl w:val="0D3AD25E"/>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 w15:restartNumberingAfterBreak="0">
    <w:nsid w:val="1B8042E1"/>
    <w:multiLevelType w:val="multilevel"/>
    <w:tmpl w:val="3B98C7B2"/>
    <w:lvl w:ilvl="0">
      <w:start w:val="1"/>
      <w:numFmt w:val="decimal"/>
      <w:lvlText w:val="%1."/>
      <w:lvlJc w:val="left"/>
      <w:pPr>
        <w:tabs>
          <w:tab w:val="num" w:pos="360"/>
        </w:tabs>
        <w:ind w:left="360" w:hanging="360"/>
      </w:pPr>
      <w:rPr>
        <w:rFonts w:hint="default"/>
      </w:rPr>
    </w:lvl>
    <w:lvl w:ilvl="1">
      <w:start w:val="2"/>
      <w:numFmt w:val="decimal"/>
      <w:isLgl/>
      <w:lvlText w:val="%1.%2"/>
      <w:lvlJc w:val="left"/>
      <w:pPr>
        <w:ind w:left="72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160" w:hanging="72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240" w:hanging="108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320" w:hanging="1440"/>
      </w:pPr>
      <w:rPr>
        <w:rFonts w:hint="default"/>
      </w:rPr>
    </w:lvl>
  </w:abstractNum>
  <w:abstractNum w:abstractNumId="2" w15:restartNumberingAfterBreak="0">
    <w:nsid w:val="336C727C"/>
    <w:multiLevelType w:val="multilevel"/>
    <w:tmpl w:val="4AE6CF40"/>
    <w:lvl w:ilvl="0">
      <w:start w:val="1"/>
      <w:numFmt w:val="decimal"/>
      <w:lvlText w:val="%1."/>
      <w:lvlJc w:val="left"/>
      <w:pPr>
        <w:ind w:left="360" w:hanging="360"/>
      </w:pPr>
      <w:rPr>
        <w:rFonts w:hint="default"/>
      </w:rPr>
    </w:lvl>
    <w:lvl w:ilvl="1">
      <w:start w:val="1"/>
      <w:numFmt w:val="none"/>
      <w:lvlText w:val="2.1"/>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 w15:restartNumberingAfterBreak="0">
    <w:nsid w:val="62047F4E"/>
    <w:multiLevelType w:val="singleLevel"/>
    <w:tmpl w:val="71042C9C"/>
    <w:lvl w:ilvl="0">
      <w:start w:val="1"/>
      <w:numFmt w:val="decimal"/>
      <w:lvlText w:val="%1."/>
      <w:lvlJc w:val="left"/>
      <w:pPr>
        <w:tabs>
          <w:tab w:val="num" w:pos="360"/>
        </w:tabs>
        <w:ind w:left="360" w:hanging="360"/>
      </w:pPr>
      <w:rPr>
        <w:rFonts w:hint="default"/>
      </w:rPr>
    </w:lvl>
  </w:abstractNum>
  <w:abstractNum w:abstractNumId="4" w15:restartNumberingAfterBreak="0">
    <w:nsid w:val="63CA79E0"/>
    <w:multiLevelType w:val="multilevel"/>
    <w:tmpl w:val="F370C5B4"/>
    <w:lvl w:ilvl="0">
      <w:start w:val="1"/>
      <w:numFmt w:val="decimal"/>
      <w:pStyle w:val="Table"/>
      <w:lvlText w:val="%1."/>
      <w:lvlJc w:val="left"/>
      <w:pPr>
        <w:tabs>
          <w:tab w:val="num" w:pos="717"/>
        </w:tabs>
        <w:ind w:left="652" w:hanging="295"/>
      </w:pPr>
      <w:rPr>
        <w:rFonts w:hint="default"/>
      </w:rPr>
    </w:lvl>
    <w:lvl w:ilvl="1">
      <w:start w:val="1"/>
      <w:numFmt w:val="decimal"/>
      <w:lvlText w:val="%1.%2."/>
      <w:lvlJc w:val="left"/>
      <w:pPr>
        <w:tabs>
          <w:tab w:val="num" w:pos="1077"/>
        </w:tabs>
        <w:ind w:left="1077" w:hanging="363"/>
      </w:pPr>
      <w:rPr>
        <w:rFonts w:hint="default"/>
      </w:rPr>
    </w:lvl>
    <w:lvl w:ilvl="2">
      <w:start w:val="1"/>
      <w:numFmt w:val="decimal"/>
      <w:lvlText w:val="%1.%2.%3."/>
      <w:lvlJc w:val="left"/>
      <w:pPr>
        <w:tabs>
          <w:tab w:val="num" w:pos="1797"/>
        </w:tabs>
        <w:ind w:left="1581" w:hanging="504"/>
      </w:pPr>
      <w:rPr>
        <w:rFonts w:hint="default"/>
      </w:rPr>
    </w:lvl>
    <w:lvl w:ilvl="3">
      <w:start w:val="1"/>
      <w:numFmt w:val="decimal"/>
      <w:lvlText w:val="%1.%2.%3.%4."/>
      <w:lvlJc w:val="left"/>
      <w:pPr>
        <w:tabs>
          <w:tab w:val="num" w:pos="2157"/>
        </w:tabs>
        <w:ind w:left="2085" w:hanging="648"/>
      </w:pPr>
      <w:rPr>
        <w:rFonts w:hint="default"/>
      </w:rPr>
    </w:lvl>
    <w:lvl w:ilvl="4">
      <w:start w:val="1"/>
      <w:numFmt w:val="decimal"/>
      <w:lvlText w:val="%1.%2.%3.%4.%5."/>
      <w:lvlJc w:val="left"/>
      <w:pPr>
        <w:tabs>
          <w:tab w:val="num" w:pos="2877"/>
        </w:tabs>
        <w:ind w:left="2589" w:hanging="792"/>
      </w:pPr>
      <w:rPr>
        <w:rFonts w:hint="default"/>
      </w:rPr>
    </w:lvl>
    <w:lvl w:ilvl="5">
      <w:start w:val="1"/>
      <w:numFmt w:val="decimal"/>
      <w:lvlText w:val="%1.%2.%3.%4.%5.%6."/>
      <w:lvlJc w:val="left"/>
      <w:pPr>
        <w:tabs>
          <w:tab w:val="num" w:pos="3237"/>
        </w:tabs>
        <w:ind w:left="3093" w:hanging="936"/>
      </w:pPr>
      <w:rPr>
        <w:rFonts w:hint="default"/>
      </w:rPr>
    </w:lvl>
    <w:lvl w:ilvl="6">
      <w:start w:val="1"/>
      <w:numFmt w:val="decimal"/>
      <w:lvlText w:val="%1.%2.%3.%4.%5.%6.%7."/>
      <w:lvlJc w:val="left"/>
      <w:pPr>
        <w:tabs>
          <w:tab w:val="num" w:pos="3957"/>
        </w:tabs>
        <w:ind w:left="3597" w:hanging="1080"/>
      </w:pPr>
      <w:rPr>
        <w:rFonts w:hint="default"/>
      </w:rPr>
    </w:lvl>
    <w:lvl w:ilvl="7">
      <w:start w:val="1"/>
      <w:numFmt w:val="decimal"/>
      <w:lvlText w:val="%1.%2.%3.%4.%5.%6.%7.%8."/>
      <w:lvlJc w:val="left"/>
      <w:pPr>
        <w:tabs>
          <w:tab w:val="num" w:pos="4317"/>
        </w:tabs>
        <w:ind w:left="4101" w:hanging="1224"/>
      </w:pPr>
      <w:rPr>
        <w:rFonts w:hint="default"/>
      </w:rPr>
    </w:lvl>
    <w:lvl w:ilvl="8">
      <w:start w:val="1"/>
      <w:numFmt w:val="decimal"/>
      <w:lvlText w:val="%1.%2.%3.%4.%5.%6.%7.%8.%9."/>
      <w:lvlJc w:val="left"/>
      <w:pPr>
        <w:tabs>
          <w:tab w:val="num" w:pos="5037"/>
        </w:tabs>
        <w:ind w:left="4677" w:hanging="1440"/>
      </w:pPr>
      <w:rPr>
        <w:rFonts w:hint="default"/>
      </w:rPr>
    </w:lvl>
  </w:abstractNum>
  <w:abstractNum w:abstractNumId="5" w15:restartNumberingAfterBreak="0">
    <w:nsid w:val="681D69DB"/>
    <w:multiLevelType w:val="singleLevel"/>
    <w:tmpl w:val="A7B2EB36"/>
    <w:lvl w:ilvl="0">
      <w:start w:val="1"/>
      <w:numFmt w:val="decimal"/>
      <w:lvlText w:val="%1."/>
      <w:lvlJc w:val="left"/>
      <w:pPr>
        <w:tabs>
          <w:tab w:val="num" w:pos="360"/>
        </w:tabs>
        <w:ind w:left="360" w:hanging="360"/>
      </w:pPr>
      <w:rPr>
        <w:rFonts w:hint="default"/>
      </w:rPr>
    </w:lvl>
  </w:abstractNum>
  <w:abstractNum w:abstractNumId="6" w15:restartNumberingAfterBreak="0">
    <w:nsid w:val="6A5C2811"/>
    <w:multiLevelType w:val="multilevel"/>
    <w:tmpl w:val="9AC857CA"/>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7" w15:restartNumberingAfterBreak="0">
    <w:nsid w:val="73C341CF"/>
    <w:multiLevelType w:val="multilevel"/>
    <w:tmpl w:val="B0C85C2E"/>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8" w15:restartNumberingAfterBreak="0">
    <w:nsid w:val="7E584AE5"/>
    <w:multiLevelType w:val="singleLevel"/>
    <w:tmpl w:val="0409000F"/>
    <w:lvl w:ilvl="0">
      <w:start w:val="1"/>
      <w:numFmt w:val="decimal"/>
      <w:lvlText w:val="%1."/>
      <w:lvlJc w:val="left"/>
      <w:pPr>
        <w:tabs>
          <w:tab w:val="num" w:pos="360"/>
        </w:tabs>
        <w:ind w:left="360" w:hanging="360"/>
      </w:pPr>
      <w:rPr>
        <w:rFonts w:hint="default"/>
      </w:rPr>
    </w:lvl>
  </w:abstractNum>
  <w:num w:numId="1">
    <w:abstractNumId w:val="3"/>
  </w:num>
  <w:num w:numId="2">
    <w:abstractNumId w:val="5"/>
  </w:num>
  <w:num w:numId="3">
    <w:abstractNumId w:val="0"/>
  </w:num>
  <w:num w:numId="4">
    <w:abstractNumId w:val="7"/>
  </w:num>
  <w:num w:numId="5">
    <w:abstractNumId w:val="6"/>
  </w:num>
  <w:num w:numId="6">
    <w:abstractNumId w:val="1"/>
  </w:num>
  <w:num w:numId="7">
    <w:abstractNumId w:val="4"/>
  </w:num>
  <w:num w:numId="8">
    <w:abstractNumId w:val="2"/>
  </w:num>
  <w:num w:numId="9">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2049"/>
  </w:hdrShapeDefaults>
  <w:footnotePr>
    <w:numFmt w:val="chicago"/>
    <w:numRestart w:val="eachPage"/>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6F31DB"/>
    <w:rsid w:val="00001587"/>
    <w:rsid w:val="00030B12"/>
    <w:rsid w:val="000727D7"/>
    <w:rsid w:val="000D131F"/>
    <w:rsid w:val="000D5EE0"/>
    <w:rsid w:val="00113178"/>
    <w:rsid w:val="00117F5F"/>
    <w:rsid w:val="00121D43"/>
    <w:rsid w:val="0013751C"/>
    <w:rsid w:val="001410AD"/>
    <w:rsid w:val="001A010C"/>
    <w:rsid w:val="001C2F46"/>
    <w:rsid w:val="001C375B"/>
    <w:rsid w:val="001D2BD2"/>
    <w:rsid w:val="001D4379"/>
    <w:rsid w:val="001E52DD"/>
    <w:rsid w:val="0023235C"/>
    <w:rsid w:val="0026446A"/>
    <w:rsid w:val="00283F97"/>
    <w:rsid w:val="00293688"/>
    <w:rsid w:val="002B6A51"/>
    <w:rsid w:val="002E5BCC"/>
    <w:rsid w:val="0031488F"/>
    <w:rsid w:val="003357BC"/>
    <w:rsid w:val="00382E2F"/>
    <w:rsid w:val="00383405"/>
    <w:rsid w:val="003E431F"/>
    <w:rsid w:val="003F0B6A"/>
    <w:rsid w:val="004836EA"/>
    <w:rsid w:val="004A19D6"/>
    <w:rsid w:val="004B34AB"/>
    <w:rsid w:val="004B7EEA"/>
    <w:rsid w:val="00510AF4"/>
    <w:rsid w:val="00521F75"/>
    <w:rsid w:val="0053437D"/>
    <w:rsid w:val="00535CA8"/>
    <w:rsid w:val="005446F1"/>
    <w:rsid w:val="00545AB5"/>
    <w:rsid w:val="005570C8"/>
    <w:rsid w:val="0056101C"/>
    <w:rsid w:val="00586C6E"/>
    <w:rsid w:val="005B388A"/>
    <w:rsid w:val="005D72D7"/>
    <w:rsid w:val="005F7FDE"/>
    <w:rsid w:val="006151F2"/>
    <w:rsid w:val="00654063"/>
    <w:rsid w:val="00676498"/>
    <w:rsid w:val="00686522"/>
    <w:rsid w:val="006B3F7D"/>
    <w:rsid w:val="006C46F7"/>
    <w:rsid w:val="006C4E36"/>
    <w:rsid w:val="006D63E0"/>
    <w:rsid w:val="006F31DB"/>
    <w:rsid w:val="00757024"/>
    <w:rsid w:val="007663E5"/>
    <w:rsid w:val="00787D43"/>
    <w:rsid w:val="007B413C"/>
    <w:rsid w:val="007B4FB3"/>
    <w:rsid w:val="007D1881"/>
    <w:rsid w:val="00803340"/>
    <w:rsid w:val="00840336"/>
    <w:rsid w:val="008526C4"/>
    <w:rsid w:val="008B4303"/>
    <w:rsid w:val="008C4436"/>
    <w:rsid w:val="008C6F44"/>
    <w:rsid w:val="008E49A4"/>
    <w:rsid w:val="009047CC"/>
    <w:rsid w:val="00916500"/>
    <w:rsid w:val="00953571"/>
    <w:rsid w:val="00971877"/>
    <w:rsid w:val="009A793C"/>
    <w:rsid w:val="009D2065"/>
    <w:rsid w:val="00A37748"/>
    <w:rsid w:val="00A42864"/>
    <w:rsid w:val="00AA4BEC"/>
    <w:rsid w:val="00AA4C53"/>
    <w:rsid w:val="00AA6669"/>
    <w:rsid w:val="00AB02F6"/>
    <w:rsid w:val="00B3165D"/>
    <w:rsid w:val="00B50272"/>
    <w:rsid w:val="00B62EB5"/>
    <w:rsid w:val="00BB3429"/>
    <w:rsid w:val="00C332A8"/>
    <w:rsid w:val="00C86085"/>
    <w:rsid w:val="00C87BF8"/>
    <w:rsid w:val="00CA39E5"/>
    <w:rsid w:val="00CD2915"/>
    <w:rsid w:val="00CF118E"/>
    <w:rsid w:val="00CF4041"/>
    <w:rsid w:val="00D41ACE"/>
    <w:rsid w:val="00D653E9"/>
    <w:rsid w:val="00D851CF"/>
    <w:rsid w:val="00DA120A"/>
    <w:rsid w:val="00DD2D99"/>
    <w:rsid w:val="00DE6846"/>
    <w:rsid w:val="00DF5A25"/>
    <w:rsid w:val="00E54186"/>
    <w:rsid w:val="00E73CB7"/>
    <w:rsid w:val="00EA50AF"/>
    <w:rsid w:val="00EE136B"/>
    <w:rsid w:val="00EE54F9"/>
    <w:rsid w:val="00F119E9"/>
    <w:rsid w:val="00F37AE1"/>
    <w:rsid w:val="00F56437"/>
    <w:rsid w:val="00F702DE"/>
    <w:rsid w:val="00F75722"/>
    <w:rsid w:val="00FA5FF6"/>
    <w:rsid w:val="00FB7D30"/>
    <w:rsid w:val="00FC25DB"/>
    <w:rsid w:val="00FC2EFF"/>
    <w:rsid w:val="00FF4F31"/>
    <w:rsid w:val="00FF706C"/>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49"/>
    <o:shapelayout v:ext="edit">
      <o:idmap v:ext="edit" data="1"/>
    </o:shapelayout>
  </w:shapeDefaults>
  <w:decimalSymbol w:val="."/>
  <w:listSeparator w:val=","/>
  <w14:docId w14:val="7C74AE31"/>
  <w15:docId w15:val="{CAF65A96-5D62-45D4-A43E-C649E610748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lang w:val="en-GB" w:eastAsia="it-IT"/>
    </w:rPr>
  </w:style>
  <w:style w:type="paragraph" w:styleId="Heading2">
    <w:name w:val="heading 2"/>
    <w:basedOn w:val="Normal"/>
    <w:next w:val="Normal"/>
    <w:link w:val="Heading2Char"/>
    <w:qFormat/>
    <w:rsid w:val="00A42864"/>
    <w:pPr>
      <w:keepNext/>
      <w:keepLines/>
      <w:spacing w:before="120" w:after="60"/>
      <w:outlineLvl w:val="1"/>
    </w:pPr>
    <w:rPr>
      <w:rFonts w:eastAsia="SimSun"/>
      <w:i/>
      <w:iCs/>
      <w:noProof/>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itleICSM">
    <w:name w:val="Title ICSM"/>
    <w:basedOn w:val="Normal"/>
    <w:pPr>
      <w:ind w:right="4608"/>
      <w:jc w:val="center"/>
    </w:pPr>
  </w:style>
  <w:style w:type="paragraph" w:styleId="FootnoteText">
    <w:name w:val="footnote text"/>
    <w:basedOn w:val="Normal"/>
    <w:semiHidden/>
  </w:style>
  <w:style w:type="character" w:styleId="FootnoteReference">
    <w:name w:val="footnote reference"/>
    <w:basedOn w:val="DefaultParagraphFont"/>
    <w:semiHidden/>
    <w:rPr>
      <w:vertAlign w:val="superscript"/>
    </w:rPr>
  </w:style>
  <w:style w:type="paragraph" w:styleId="DocumentMap">
    <w:name w:val="Document Map"/>
    <w:basedOn w:val="Normal"/>
    <w:semiHidden/>
    <w:pPr>
      <w:shd w:val="clear" w:color="auto" w:fill="000080"/>
    </w:pPr>
    <w:rPr>
      <w:rFonts w:ascii="Tahoma" w:hAnsi="Tahoma"/>
    </w:rPr>
  </w:style>
  <w:style w:type="paragraph" w:customStyle="1" w:styleId="icsmbodytext">
    <w:name w:val="icsm_bodytext"/>
    <w:basedOn w:val="Normal"/>
    <w:pPr>
      <w:ind w:firstLine="240"/>
      <w:jc w:val="both"/>
    </w:pPr>
  </w:style>
  <w:style w:type="paragraph" w:customStyle="1" w:styleId="icsmheading1">
    <w:name w:val="icsm_heading1"/>
    <w:basedOn w:val="Normal"/>
    <w:pPr>
      <w:spacing w:before="480" w:after="240"/>
    </w:pPr>
    <w:rPr>
      <w:b/>
    </w:rPr>
  </w:style>
  <w:style w:type="paragraph" w:customStyle="1" w:styleId="icsmheading2">
    <w:name w:val="icsm_heading2"/>
    <w:basedOn w:val="Normal"/>
    <w:pPr>
      <w:spacing w:before="240" w:after="240"/>
    </w:pPr>
    <w:rPr>
      <w:i/>
    </w:rPr>
  </w:style>
  <w:style w:type="paragraph" w:customStyle="1" w:styleId="icsmtabletext">
    <w:name w:val="icsm_tabletext"/>
    <w:basedOn w:val="icsmbodytext"/>
    <w:pPr>
      <w:spacing w:before="40"/>
      <w:ind w:firstLine="0"/>
      <w:jc w:val="left"/>
    </w:pPr>
    <w:rPr>
      <w:sz w:val="16"/>
    </w:rPr>
  </w:style>
  <w:style w:type="paragraph" w:customStyle="1" w:styleId="icsmtablecaption">
    <w:name w:val="icsm_tablecaption"/>
    <w:basedOn w:val="Normal"/>
    <w:pPr>
      <w:spacing w:after="80"/>
    </w:pPr>
    <w:rPr>
      <w:sz w:val="16"/>
    </w:rPr>
  </w:style>
  <w:style w:type="paragraph" w:customStyle="1" w:styleId="icsmtableno">
    <w:name w:val="icsm_tableno"/>
    <w:basedOn w:val="Normal"/>
    <w:rPr>
      <w:sz w:val="16"/>
    </w:rPr>
  </w:style>
  <w:style w:type="paragraph" w:customStyle="1" w:styleId="icsmtablefootnote">
    <w:name w:val="icsm_tablefootnote"/>
    <w:basedOn w:val="icsmtabletext"/>
    <w:pPr>
      <w:ind w:firstLine="238"/>
    </w:pPr>
  </w:style>
  <w:style w:type="paragraph" w:customStyle="1" w:styleId="icsmfigurecaption">
    <w:name w:val="icsm_figurecaption"/>
    <w:basedOn w:val="Normal"/>
    <w:pPr>
      <w:spacing w:before="200" w:after="240"/>
      <w:jc w:val="center"/>
    </w:pPr>
    <w:rPr>
      <w:sz w:val="16"/>
    </w:rPr>
  </w:style>
  <w:style w:type="paragraph" w:customStyle="1" w:styleId="icsmtitle">
    <w:name w:val="icsm_title"/>
    <w:basedOn w:val="Normal"/>
    <w:pPr>
      <w:spacing w:before="2160" w:after="240"/>
      <w:jc w:val="center"/>
    </w:pPr>
    <w:rPr>
      <w:sz w:val="34"/>
    </w:rPr>
  </w:style>
  <w:style w:type="paragraph" w:customStyle="1" w:styleId="icsmauthors">
    <w:name w:val="icsm_authors"/>
    <w:basedOn w:val="Normal"/>
    <w:pPr>
      <w:spacing w:after="160"/>
      <w:jc w:val="center"/>
    </w:pPr>
    <w:rPr>
      <w:sz w:val="26"/>
    </w:rPr>
  </w:style>
  <w:style w:type="paragraph" w:customStyle="1" w:styleId="icsmaddresses">
    <w:name w:val="icsm_addresses"/>
    <w:basedOn w:val="Normal"/>
    <w:pPr>
      <w:spacing w:after="120"/>
      <w:jc w:val="center"/>
    </w:pPr>
    <w:rPr>
      <w:i/>
      <w:sz w:val="16"/>
    </w:rPr>
  </w:style>
  <w:style w:type="paragraph" w:customStyle="1" w:styleId="icsmhistory">
    <w:name w:val="icsm_history"/>
    <w:basedOn w:val="Normal"/>
    <w:pPr>
      <w:spacing w:after="200"/>
      <w:jc w:val="center"/>
    </w:pPr>
    <w:rPr>
      <w:sz w:val="16"/>
    </w:rPr>
  </w:style>
  <w:style w:type="paragraph" w:customStyle="1" w:styleId="icsmabstracttitle">
    <w:name w:val="icsm_abstracttitle"/>
    <w:basedOn w:val="Normal"/>
    <w:pPr>
      <w:pBdr>
        <w:top w:val="single" w:sz="8" w:space="1" w:color="auto"/>
      </w:pBdr>
      <w:spacing w:after="220"/>
    </w:pPr>
    <w:rPr>
      <w:b/>
      <w:sz w:val="18"/>
    </w:rPr>
  </w:style>
  <w:style w:type="paragraph" w:customStyle="1" w:styleId="icsmabstract">
    <w:name w:val="icsm_abstract"/>
    <w:basedOn w:val="Normal"/>
    <w:pPr>
      <w:spacing w:after="220"/>
      <w:ind w:firstLine="240"/>
      <w:jc w:val="both"/>
    </w:pPr>
    <w:rPr>
      <w:sz w:val="18"/>
    </w:rPr>
  </w:style>
  <w:style w:type="paragraph" w:customStyle="1" w:styleId="icsmkeywords">
    <w:name w:val="icsm_keywords"/>
    <w:basedOn w:val="Normal"/>
    <w:pPr>
      <w:jc w:val="both"/>
    </w:pPr>
    <w:rPr>
      <w:sz w:val="16"/>
    </w:rPr>
  </w:style>
  <w:style w:type="paragraph" w:customStyle="1" w:styleId="icsmequations">
    <w:name w:val="icsm_equations"/>
    <w:basedOn w:val="Normal"/>
  </w:style>
  <w:style w:type="paragraph" w:customStyle="1" w:styleId="icsmreferences">
    <w:name w:val="icsm_references"/>
    <w:basedOn w:val="Normal"/>
    <w:pPr>
      <w:ind w:left="240" w:hanging="240"/>
    </w:pPr>
    <w:rPr>
      <w:sz w:val="16"/>
    </w:rPr>
  </w:style>
  <w:style w:type="paragraph" w:customStyle="1" w:styleId="icsmheading3">
    <w:name w:val="icsm_heading3"/>
    <w:basedOn w:val="Normal"/>
    <w:pPr>
      <w:spacing w:before="240"/>
    </w:pPr>
    <w:rPr>
      <w:i/>
    </w:rPr>
  </w:style>
  <w:style w:type="paragraph" w:styleId="BalloonText">
    <w:name w:val="Balloon Text"/>
    <w:basedOn w:val="Normal"/>
    <w:link w:val="BalloonTextChar"/>
    <w:rsid w:val="00FB7D30"/>
    <w:rPr>
      <w:rFonts w:ascii="Tahoma" w:hAnsi="Tahoma" w:cs="Tahoma"/>
      <w:sz w:val="16"/>
      <w:szCs w:val="16"/>
    </w:rPr>
  </w:style>
  <w:style w:type="paragraph" w:customStyle="1" w:styleId="icsmfootnote">
    <w:name w:val="icsm_footnote"/>
    <w:basedOn w:val="FootnoteText"/>
    <w:pPr>
      <w:ind w:firstLine="238"/>
    </w:pPr>
    <w:rPr>
      <w:sz w:val="16"/>
    </w:rPr>
  </w:style>
  <w:style w:type="character" w:customStyle="1" w:styleId="BalloonTextChar">
    <w:name w:val="Balloon Text Char"/>
    <w:basedOn w:val="DefaultParagraphFont"/>
    <w:link w:val="BalloonText"/>
    <w:rsid w:val="00FB7D30"/>
    <w:rPr>
      <w:rFonts w:ascii="Tahoma" w:hAnsi="Tahoma" w:cs="Tahoma"/>
      <w:sz w:val="16"/>
      <w:szCs w:val="16"/>
      <w:lang w:val="en-GB" w:eastAsia="it-IT"/>
    </w:rPr>
  </w:style>
  <w:style w:type="table" w:styleId="TableGrid">
    <w:name w:val="Table Grid"/>
    <w:basedOn w:val="TableNormal"/>
    <w:rsid w:val="00FB7D3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FB7D30"/>
    <w:rPr>
      <w:color w:val="0000FF" w:themeColor="hyperlink"/>
      <w:u w:val="single"/>
    </w:rPr>
  </w:style>
  <w:style w:type="paragraph" w:customStyle="1" w:styleId="Table">
    <w:name w:val="Table"/>
    <w:basedOn w:val="Normal"/>
    <w:rsid w:val="00FB7D30"/>
    <w:pPr>
      <w:numPr>
        <w:numId w:val="7"/>
      </w:numPr>
      <w:tabs>
        <w:tab w:val="clear" w:pos="717"/>
      </w:tabs>
      <w:ind w:left="0" w:firstLine="0"/>
    </w:pPr>
    <w:rPr>
      <w:rFonts w:eastAsia="MS Mincho"/>
      <w:sz w:val="16"/>
      <w:szCs w:val="24"/>
      <w:lang w:val="en-US" w:eastAsia="ja-JP"/>
    </w:rPr>
  </w:style>
  <w:style w:type="paragraph" w:customStyle="1" w:styleId="Body">
    <w:name w:val="Body"/>
    <w:basedOn w:val="Normal"/>
    <w:rsid w:val="009047CC"/>
    <w:pPr>
      <w:spacing w:before="120"/>
      <w:jc w:val="both"/>
    </w:pPr>
    <w:rPr>
      <w:szCs w:val="24"/>
      <w:lang w:eastAsia="en-US"/>
    </w:rPr>
  </w:style>
  <w:style w:type="paragraph" w:styleId="Header">
    <w:name w:val="header"/>
    <w:basedOn w:val="Normal"/>
    <w:link w:val="HeaderChar"/>
    <w:rsid w:val="007663E5"/>
    <w:pPr>
      <w:tabs>
        <w:tab w:val="center" w:pos="4680"/>
        <w:tab w:val="right" w:pos="9360"/>
      </w:tabs>
    </w:pPr>
  </w:style>
  <w:style w:type="character" w:customStyle="1" w:styleId="HeaderChar">
    <w:name w:val="Header Char"/>
    <w:basedOn w:val="DefaultParagraphFont"/>
    <w:link w:val="Header"/>
    <w:rsid w:val="007663E5"/>
    <w:rPr>
      <w:lang w:val="en-GB" w:eastAsia="it-IT"/>
    </w:rPr>
  </w:style>
  <w:style w:type="paragraph" w:styleId="Footer">
    <w:name w:val="footer"/>
    <w:basedOn w:val="Normal"/>
    <w:link w:val="FooterChar"/>
    <w:uiPriority w:val="99"/>
    <w:rsid w:val="007663E5"/>
    <w:pPr>
      <w:tabs>
        <w:tab w:val="center" w:pos="4680"/>
        <w:tab w:val="right" w:pos="9360"/>
      </w:tabs>
    </w:pPr>
  </w:style>
  <w:style w:type="character" w:customStyle="1" w:styleId="FooterChar">
    <w:name w:val="Footer Char"/>
    <w:basedOn w:val="DefaultParagraphFont"/>
    <w:link w:val="Footer"/>
    <w:uiPriority w:val="99"/>
    <w:rsid w:val="007663E5"/>
    <w:rPr>
      <w:lang w:val="en-GB" w:eastAsia="it-IT"/>
    </w:rPr>
  </w:style>
  <w:style w:type="paragraph" w:customStyle="1" w:styleId="Equation">
    <w:name w:val="Equation"/>
    <w:basedOn w:val="Body"/>
    <w:rsid w:val="007663E5"/>
    <w:pPr>
      <w:tabs>
        <w:tab w:val="right" w:pos="4366"/>
      </w:tabs>
    </w:pPr>
  </w:style>
  <w:style w:type="character" w:customStyle="1" w:styleId="Heading2Char">
    <w:name w:val="Heading 2 Char"/>
    <w:basedOn w:val="DefaultParagraphFont"/>
    <w:link w:val="Heading2"/>
    <w:rsid w:val="00A42864"/>
    <w:rPr>
      <w:rFonts w:eastAsia="SimSun"/>
      <w:i/>
      <w:iCs/>
      <w:noProof/>
    </w:rPr>
  </w:style>
  <w:style w:type="character" w:customStyle="1" w:styleId="comment-copy">
    <w:name w:val="comment-copy"/>
    <w:basedOn w:val="DefaultParagraphFont"/>
    <w:rsid w:val="00CF4041"/>
  </w:style>
  <w:style w:type="paragraph" w:styleId="ListParagraph">
    <w:name w:val="List Paragraph"/>
    <w:basedOn w:val="Normal"/>
    <w:uiPriority w:val="34"/>
    <w:qFormat/>
    <w:rsid w:val="00FF706C"/>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8080089">
      <w:bodyDiv w:val="1"/>
      <w:marLeft w:val="0"/>
      <w:marRight w:val="0"/>
      <w:marTop w:val="0"/>
      <w:marBottom w:val="0"/>
      <w:divBdr>
        <w:top w:val="none" w:sz="0" w:space="0" w:color="auto"/>
        <w:left w:val="none" w:sz="0" w:space="0" w:color="auto"/>
        <w:bottom w:val="none" w:sz="0" w:space="0" w:color="auto"/>
        <w:right w:val="none" w:sz="0" w:space="0" w:color="auto"/>
      </w:divBdr>
    </w:div>
    <w:div w:id="582957961">
      <w:bodyDiv w:val="1"/>
      <w:marLeft w:val="0"/>
      <w:marRight w:val="0"/>
      <w:marTop w:val="0"/>
      <w:marBottom w:val="0"/>
      <w:divBdr>
        <w:top w:val="none" w:sz="0" w:space="0" w:color="auto"/>
        <w:left w:val="none" w:sz="0" w:space="0" w:color="auto"/>
        <w:bottom w:val="none" w:sz="0" w:space="0" w:color="auto"/>
        <w:right w:val="none" w:sz="0" w:space="0" w:color="auto"/>
      </w:divBdr>
    </w:div>
    <w:div w:id="9288512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oleObject" Target="embeddings/oleObject1.bin"/><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hyperlink" Target="mailto:author@jscdss.com" TargetMode="External"/><Relationship Id="rId12" Type="http://schemas.openxmlformats.org/officeDocument/2006/relationships/image" Target="media/image3.wmf"/><Relationship Id="rId17" Type="http://schemas.microsoft.com/office/2007/relationships/hdphoto" Target="media/hdphoto3.wdp"/><Relationship Id="rId2" Type="http://schemas.openxmlformats.org/officeDocument/2006/relationships/styles" Target="styles.xml"/><Relationship Id="rId16" Type="http://schemas.openxmlformats.org/officeDocument/2006/relationships/image" Target="media/image5.png"/><Relationship Id="rId1" Type="http://schemas.openxmlformats.org/officeDocument/2006/relationships/numbering" Target="numbering.xml"/><Relationship Id="rId6" Type="http://schemas.openxmlformats.org/officeDocument/2006/relationships/endnotes" Target="endnotes.xml"/><Relationship Id="rId11" Type="http://schemas.microsoft.com/office/2007/relationships/hdphoto" Target="media/hdphoto2.wdp"/><Relationship Id="rId5" Type="http://schemas.openxmlformats.org/officeDocument/2006/relationships/footnotes" Target="footnotes.xml"/><Relationship Id="rId15" Type="http://schemas.openxmlformats.org/officeDocument/2006/relationships/oleObject" Target="embeddings/oleObject2.bin"/><Relationship Id="rId10" Type="http://schemas.openxmlformats.org/officeDocument/2006/relationships/image" Target="media/image2.png"/><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image" Target="media/image4.wmf"/></Relationships>
</file>

<file path=word/_rels/footer1.xml.rels><?xml version="1.0" encoding="UTF-8" standalone="yes"?>
<Relationships xmlns="http://schemas.openxmlformats.org/package/2006/relationships"><Relationship Id="rId2" Type="http://schemas.microsoft.com/office/2007/relationships/hdphoto" Target="media/hdphoto1.wdp"/><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830</Words>
  <Characters>10436</Characters>
  <Application>Microsoft Office Word</Application>
  <DocSecurity>0</DocSecurity>
  <Lines>86</Lines>
  <Paragraphs>24</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Elsevier instructions for the preparation of a 2-column-format camera ready paper</vt:lpstr>
      <vt:lpstr>Elsevier instructions for the preparation of a 2-column-format camera ready paper</vt:lpstr>
    </vt:vector>
  </TitlesOfParts>
  <Company>Elsevier Science</Company>
  <LinksUpToDate>false</LinksUpToDate>
  <CharactersWithSpaces>122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lsevier instructions for the preparation of a 2-column-format camera ready paper</dc:title>
  <dc:creator>Elsevier Science Ltd</dc:creator>
  <cp:lastModifiedBy>Maria Rosario Rodavia</cp:lastModifiedBy>
  <cp:revision>4</cp:revision>
  <cp:lastPrinted>2000-03-29T08:11:00Z</cp:lastPrinted>
  <dcterms:created xsi:type="dcterms:W3CDTF">2015-01-30T15:44:00Z</dcterms:created>
  <dcterms:modified xsi:type="dcterms:W3CDTF">2021-04-26T01:20:00Z</dcterms:modified>
</cp:coreProperties>
</file>